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21"/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4B75C6" w:rsidRPr="005812E9" w:rsidTr="0095238C">
        <w:tc>
          <w:tcPr>
            <w:tcW w:w="3390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bookmarkStart w:id="0" w:name="_GoBack"/>
            <w:bookmarkEnd w:id="0"/>
            <w:r w:rsidRPr="005812E9">
              <w:rPr>
                <w:rFonts w:ascii="Times New Roman" w:eastAsia="Arial" w:hAnsi="Times New Roman"/>
                <w:b/>
                <w:color w:val="FF0000"/>
              </w:rPr>
              <w:t>ĐỀ</w:t>
            </w:r>
            <w:r>
              <w:rPr>
                <w:rFonts w:ascii="Times New Roman" w:eastAsia="Arial" w:hAnsi="Times New Roman"/>
                <w:b/>
                <w:color w:val="FF0000"/>
              </w:rPr>
              <w:t xml:space="preserve"> 1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</w:rPr>
            </w:pPr>
            <w:r w:rsidRPr="005812E9">
              <w:rPr>
                <w:rFonts w:ascii="Times New Roman" w:eastAsia="Arial" w:hAnsi="Times New Roman"/>
                <w:b/>
                <w:color w:val="0070C0"/>
              </w:rPr>
              <w:t/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  <w:tc>
          <w:tcPr>
            <w:tcW w:w="6528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</w:rPr>
            </w:pPr>
            <w:r w:rsidRPr="005812E9">
              <w:rPr>
                <w:rFonts w:ascii="Times New Roman" w:eastAsia="Arial" w:hAnsi="Times New Roman"/>
                <w:b/>
                <w:color w:val="0000FF"/>
              </w:rPr>
              <w:t>ĐỀ KIỂM TRA GIỮA HỌC KÌ 2 - NĂM HỌC 2021 –2022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 xml:space="preserve">MÔN </w:t>
            </w:r>
            <w:r>
              <w:rPr>
                <w:rFonts w:ascii="Times New Roman" w:eastAsia="Arial" w:hAnsi="Times New Roman"/>
                <w:b/>
                <w:color w:val="FF0000"/>
              </w:rPr>
              <w:t>TOÁN 7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</w:tr>
    </w:tbl>
    <w:p w:rsidR="004B75C6" w:rsidRDefault="004B75C6">
      <w:pPr>
        <w:spacing w:line="264" w:lineRule="auto"/>
        <w:rPr>
          <w:rFonts w:ascii="Times New Roman" w:hAnsi="Times New Roman"/>
          <w:b/>
          <w:sz w:val="26"/>
          <w:szCs w:val="26"/>
          <w:lang w:val="it-IT"/>
        </w:rPr>
      </w:pPr>
    </w:p>
    <w:p w:rsidR="00000000" w:rsidRPr="008D0EB1" w:rsidRDefault="00DF5223">
      <w:pPr>
        <w:spacing w:line="264" w:lineRule="auto"/>
        <w:rPr>
          <w:rFonts w:ascii="Times New Roman" w:hAnsi="Times New Roman"/>
          <w:b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sz w:val="26"/>
          <w:szCs w:val="26"/>
          <w:lang w:val="it-IT"/>
        </w:rPr>
        <w:t xml:space="preserve">I. TRẮC NGHIỆM </w:t>
      </w:r>
      <w:r w:rsidRPr="008D0EB1">
        <w:rPr>
          <w:rFonts w:ascii="Times New Roman" w:hAnsi="Times New Roman"/>
          <w:sz w:val="26"/>
          <w:szCs w:val="26"/>
          <w:lang w:val="it-IT"/>
        </w:rPr>
        <w:t>(3,0 điểm).</w: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b/>
          <w:i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i/>
          <w:sz w:val="26"/>
          <w:szCs w:val="26"/>
          <w:lang w:val="it-IT"/>
        </w:rPr>
        <w:t>Chọn chữ cái trước câu trả lời đúng trong các câu sau rồi ghi vào bài làm.</w:t>
      </w:r>
    </w:p>
    <w:p w:rsidR="00000000" w:rsidRPr="008D0EB1" w:rsidRDefault="00DF5223">
      <w:pPr>
        <w:spacing w:line="264" w:lineRule="auto"/>
        <w:jc w:val="both"/>
        <w:rPr>
          <w:rFonts w:ascii="Times New Roman" w:hAnsi="Times New Roman"/>
          <w:bCs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bCs/>
          <w:sz w:val="26"/>
          <w:szCs w:val="26"/>
          <w:lang w:val="it-IT"/>
        </w:rPr>
        <w:t xml:space="preserve">Câu 1. </w:t>
      </w:r>
      <w:r w:rsidRPr="008D0EB1">
        <w:rPr>
          <w:rFonts w:ascii="Times New Roman" w:hAnsi="Times New Roman"/>
          <w:bCs/>
          <w:sz w:val="26"/>
          <w:szCs w:val="26"/>
          <w:lang w:val="it-IT"/>
        </w:rPr>
        <w:t xml:space="preserve">Tổng của ba đơn thức </w:t>
      </w:r>
      <w:r w:rsidRPr="008D0EB1">
        <w:rPr>
          <w:rFonts w:ascii="Times New Roman" w:hAnsi="Times New Roman"/>
          <w:bCs/>
          <w:position w:val="-12"/>
          <w:sz w:val="26"/>
          <w:szCs w:val="26"/>
        </w:rPr>
        <w:object w:dxaOrig="2340" w:dyaOrig="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17pt;height:20.25pt;mso-wrap-style:square;mso-position-horizontal-relative:page;mso-position-vertical-relative:page" o:ole="">
            <v:imagedata r:id="rId8" o:title=""/>
          </v:shape>
          <o:OLEObject Type="Embed" ProgID="Equation.DSMT4" ShapeID="Object 1" DrawAspect="Content" ObjectID="_1707741178" r:id="rId9"/>
        </w:object>
      </w:r>
      <w:r w:rsidRPr="008D0EB1">
        <w:rPr>
          <w:rFonts w:ascii="Times New Roman" w:hAnsi="Times New Roman"/>
          <w:bCs/>
          <w:sz w:val="26"/>
          <w:szCs w:val="26"/>
          <w:lang w:val="it-IT"/>
        </w:rPr>
        <w:t>là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00000" w:rsidRPr="008D0EB1">
        <w:tc>
          <w:tcPr>
            <w:tcW w:w="2480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color w:val="000000"/>
                <w:position w:val="-10"/>
                <w:sz w:val="26"/>
                <w:szCs w:val="26"/>
                <w:lang w:val="fr-FR"/>
              </w:rPr>
              <w:object w:dxaOrig="1039" w:dyaOrig="379">
                <v:shape id="Object 2" o:spid="_x0000_i1026" type="#_x0000_t75" style="width:51.75pt;height:18.75pt;mso-wrap-style:square;mso-position-horizontal-relative:page;mso-position-vertical-relative:page" o:ole="">
                  <v:imagedata r:id="rId10" o:title=""/>
                </v:shape>
                <o:OLEObject Type="Embed" ProgID="Equation.DSMT4" ShapeID="Object 2" DrawAspect="Content" ObjectID="_1707741179" r:id="rId11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999" w:dyaOrig="379">
                <v:shape id="Object 3" o:spid="_x0000_i1027" type="#_x0000_t75" style="width:50.25pt;height:18.75pt;mso-wrap-style:square;mso-position-horizontal-relative:page;mso-position-vertical-relative:page" o:ole="">
                  <v:imagedata r:id="rId12" o:title=""/>
                </v:shape>
                <o:OLEObject Type="Embed" ProgID="Equation.DSMT4" ShapeID="Object 3" DrawAspect="Content" ObjectID="_1707741180" r:id="rId13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839" w:dyaOrig="379">
                <v:shape id="Object 4" o:spid="_x0000_i1028" type="#_x0000_t75" style="width:42pt;height:18.75pt;mso-wrap-style:square;mso-position-horizontal-relative:page;mso-position-vertical-relative:page" o:ole="">
                  <v:imagedata r:id="rId14" o:title=""/>
                </v:shape>
                <o:OLEObject Type="Embed" ProgID="Equation.DSMT4" ShapeID="Object 4" DrawAspect="Content" ObjectID="_1707741181" r:id="rId15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1020" w:dyaOrig="379">
                <v:shape id="Object 5" o:spid="_x0000_i1029" type="#_x0000_t75" style="width:51pt;height:18.75pt;mso-wrap-style:square;mso-position-horizontal-relative:page;mso-position-vertical-relative:page" o:ole="">
                  <v:imagedata r:id="rId16" o:title=""/>
                </v:shape>
                <o:OLEObject Type="Embed" ProgID="Equation.DSMT4" ShapeID="Object 5" DrawAspect="Content" ObjectID="_1707741182" r:id="rId17"/>
              </w:object>
            </w:r>
          </w:p>
        </w:tc>
      </w:tr>
    </w:tbl>
    <w:p w:rsidR="00000000" w:rsidRPr="008D0EB1" w:rsidRDefault="00DF5223">
      <w:pPr>
        <w:spacing w:line="264" w:lineRule="auto"/>
        <w:jc w:val="both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b/>
          <w:bCs/>
          <w:sz w:val="26"/>
          <w:szCs w:val="26"/>
        </w:rPr>
        <w:t>Câu 2.</w:t>
      </w:r>
      <w:r w:rsidRPr="008D0EB1">
        <w:rPr>
          <w:rFonts w:ascii="Times New Roman" w:hAnsi="Times New Roman"/>
          <w:sz w:val="26"/>
          <w:szCs w:val="26"/>
        </w:rPr>
        <w:t xml:space="preserve"> Bậc của đa thức </w:t>
      </w:r>
      <w:r w:rsidRPr="008D0EB1">
        <w:rPr>
          <w:rFonts w:ascii="Times New Roman" w:hAnsi="Times New Roman"/>
          <w:position w:val="-10"/>
          <w:sz w:val="26"/>
          <w:szCs w:val="26"/>
        </w:rPr>
        <w:object w:dxaOrig="1339" w:dyaOrig="379">
          <v:shape id="Object 6" o:spid="_x0000_i1030" type="#_x0000_t75" style="width:66.95pt;height:18.75pt;mso-wrap-style:square;mso-position-horizontal-relative:page;mso-position-vertical-relative:page" o:ole="">
            <v:imagedata r:id="rId18" o:title=""/>
          </v:shape>
          <o:OLEObject Type="Embed" ProgID="Equation.DSMT4" ShapeID="Object 6" DrawAspect="Content" ObjectID="_1707741183" r:id="rId19"/>
        </w:object>
      </w:r>
      <w:r w:rsidRPr="008D0EB1">
        <w:rPr>
          <w:rFonts w:ascii="Times New Roman" w:hAnsi="Times New Roman"/>
          <w:sz w:val="26"/>
          <w:szCs w:val="26"/>
        </w:rPr>
        <w:t>là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00000" w:rsidRPr="008D0EB1">
        <w:tc>
          <w:tcPr>
            <w:tcW w:w="2480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719" w:dyaOrig="279">
                <v:shape id="Object 7" o:spid="_x0000_i1031" type="#_x0000_t75" style="width:36pt;height:14.25pt;mso-wrap-style:square;mso-position-horizontal-relative:page;mso-position-vertical-relative:page" o:ole="">
                  <v:imagedata r:id="rId20" o:title=""/>
                </v:shape>
                <o:OLEObject Type="Embed" ProgID="Equation.DSMT4" ShapeID="Object 7" DrawAspect="Content" ObjectID="_1707741184" r:id="rId21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718" w:dyaOrig="279">
                <v:shape id="Object 8" o:spid="_x0000_i1032" type="#_x0000_t75" style="width:36pt;height:14.25pt;mso-wrap-style:square;mso-position-horizontal-relative:page;mso-position-vertical-relative:page" o:ole="">
                  <v:imagedata r:id="rId22" o:title=""/>
                </v:shape>
                <o:OLEObject Type="Embed" ProgID="Equation.DSMT4" ShapeID="Object 8" DrawAspect="Content" ObjectID="_1707741185" r:id="rId23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498" w:dyaOrig="279">
                <v:shape id="Object 9" o:spid="_x0000_i1033" type="#_x0000_t75" style="width:24.75pt;height:14.25pt;mso-wrap-style:square;mso-position-horizontal-relative:page;mso-position-vertical-relative:page" o:ole="">
                  <v:imagedata r:id="rId24" o:title=""/>
                </v:shape>
                <o:OLEObject Type="Embed" ProgID="Equation.DSMT4" ShapeID="Object 9" DrawAspect="Content" ObjectID="_1707741186" r:id="rId25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519" w:dyaOrig="279">
                <v:shape id="Object 10" o:spid="_x0000_i1034" type="#_x0000_t75" style="width:26.25pt;height:14.25pt;mso-wrap-style:square;mso-position-horizontal-relative:page;mso-position-vertical-relative:page" o:ole="">
                  <v:imagedata r:id="rId26" o:title=""/>
                </v:shape>
                <o:OLEObject Type="Embed" ProgID="Equation.DSMT4" ShapeID="Object 10" DrawAspect="Content" ObjectID="_1707741187" r:id="rId27"/>
              </w:object>
            </w:r>
          </w:p>
        </w:tc>
      </w:tr>
    </w:tbl>
    <w:p w:rsidR="00000000" w:rsidRPr="008D0EB1" w:rsidRDefault="00DF5223">
      <w:pPr>
        <w:tabs>
          <w:tab w:val="left" w:pos="900"/>
          <w:tab w:val="left" w:pos="2880"/>
          <w:tab w:val="left" w:pos="4860"/>
          <w:tab w:val="left" w:pos="6840"/>
        </w:tabs>
        <w:spacing w:line="264" w:lineRule="auto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b/>
          <w:sz w:val="26"/>
          <w:szCs w:val="26"/>
        </w:rPr>
        <w:t xml:space="preserve">Câu 3. </w:t>
      </w:r>
      <w:r w:rsidRPr="008D0EB1">
        <w:rPr>
          <w:rFonts w:ascii="Times New Roman" w:hAnsi="Times New Roman"/>
          <w:position w:val="-6"/>
          <w:sz w:val="26"/>
          <w:szCs w:val="26"/>
        </w:rPr>
        <w:object w:dxaOrig="778" w:dyaOrig="279">
          <v:shape id="Object 11" o:spid="_x0000_i1035" type="#_x0000_t75" style="width:39pt;height:14.25pt;mso-wrap-style:square;mso-position-horizontal-relative:page;mso-position-vertical-relative:page" o:ole="">
            <v:imagedata r:id="rId28" o:title=""/>
          </v:shape>
          <o:OLEObject Type="Embed" ProgID="Equation.DSMT4" ShapeID="Object 11" DrawAspect="Content" ObjectID="_1707741188" r:id="rId29"/>
        </w:object>
      </w:r>
      <w:r w:rsidRPr="008D0EB1">
        <w:rPr>
          <w:rFonts w:ascii="Times New Roman" w:hAnsi="Times New Roman"/>
          <w:sz w:val="26"/>
          <w:szCs w:val="26"/>
        </w:rPr>
        <w:t>vuông tại A, biết số đo góc C bằng 52</w:t>
      </w:r>
      <w:r w:rsidRPr="008D0EB1">
        <w:rPr>
          <w:rFonts w:ascii="Times New Roman" w:hAnsi="Times New Roman"/>
          <w:sz w:val="26"/>
          <w:szCs w:val="26"/>
          <w:vertAlign w:val="superscript"/>
        </w:rPr>
        <w:t>0</w:t>
      </w:r>
      <w:r w:rsidRPr="008D0EB1">
        <w:rPr>
          <w:rFonts w:ascii="Times New Roman" w:hAnsi="Times New Roman"/>
          <w:sz w:val="26"/>
          <w:szCs w:val="26"/>
        </w:rPr>
        <w:t>. Số đo góc B bằng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00000" w:rsidRPr="008D0EB1">
        <w:tc>
          <w:tcPr>
            <w:tcW w:w="2480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838" w:dyaOrig="339">
                <v:shape id="Object 12" o:spid="_x0000_i1036" type="#_x0000_t75" style="width:42pt;height:17.25pt;mso-wrap-style:square;mso-position-horizontal-relative:page;mso-position-vertical-relative:page" o:ole="">
                  <v:imagedata r:id="rId30" o:title=""/>
                </v:shape>
                <o:OLEObject Type="Embed" ProgID="Equation.DSMT4" ShapeID="Object 12" DrawAspect="Content" ObjectID="_1707741189" r:id="rId31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699" w:dyaOrig="339">
                <v:shape id="Object 13" o:spid="_x0000_i1037" type="#_x0000_t75" style="width:35.25pt;height:17.25pt;mso-wrap-style:square;mso-position-horizontal-relative:page;mso-position-vertical-relative:page" o:ole="">
                  <v:imagedata r:id="rId32" o:title=""/>
                </v:shape>
                <o:OLEObject Type="Embed" ProgID="Equation.DSMT4" ShapeID="Object 13" DrawAspect="Content" ObjectID="_1707741190" r:id="rId33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819" w:dyaOrig="339">
                <v:shape id="Object 14" o:spid="_x0000_i1038" type="#_x0000_t75" style="width:41.25pt;height:17.25pt;mso-wrap-style:square;mso-position-horizontal-relative:page;mso-position-vertical-relative:page" o:ole="">
                  <v:imagedata r:id="rId34" o:title=""/>
                </v:shape>
                <o:OLEObject Type="Embed" ProgID="Equation.DSMT4" ShapeID="Object 14" DrawAspect="Content" ObjectID="_1707741191" r:id="rId35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838" w:dyaOrig="339">
                <v:shape id="Object 15" o:spid="_x0000_i1039" type="#_x0000_t75" style="width:42pt;height:17.25pt;mso-wrap-style:square;mso-position-horizontal-relative:page;mso-position-vertical-relative:page" o:ole="">
                  <v:imagedata r:id="rId36" o:title=""/>
                </v:shape>
                <o:OLEObject Type="Embed" ProgID="Equation.DSMT4" ShapeID="Object 15" DrawAspect="Content" ObjectID="_1707741192" r:id="rId37"/>
              </w:object>
            </w:r>
          </w:p>
        </w:tc>
      </w:tr>
    </w:tbl>
    <w:p w:rsidR="00000000" w:rsidRPr="008D0EB1" w:rsidRDefault="00DF5223">
      <w:pPr>
        <w:spacing w:line="264" w:lineRule="auto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b/>
          <w:sz w:val="26"/>
          <w:szCs w:val="26"/>
        </w:rPr>
        <w:t xml:space="preserve">Câu 4. </w:t>
      </w:r>
      <w:r w:rsidRPr="008D0EB1">
        <w:rPr>
          <w:rFonts w:ascii="Times New Roman" w:hAnsi="Times New Roman"/>
          <w:b/>
          <w:i/>
          <w:position w:val="-6"/>
          <w:sz w:val="26"/>
          <w:szCs w:val="26"/>
        </w:rPr>
        <w:object w:dxaOrig="778" w:dyaOrig="279">
          <v:shape id="Object 16" o:spid="_x0000_i1040" type="#_x0000_t75" style="width:39pt;height:14.25pt;mso-wrap-style:square;mso-position-horizontal-relative:page;mso-position-vertical-relative:page" o:ole="">
            <v:imagedata r:id="rId38" o:title=""/>
          </v:shape>
          <o:OLEObject Type="Embed" ProgID="Equation.DSMT4" ShapeID="Object 16" DrawAspect="Content" ObjectID="_1707741193" r:id="rId39"/>
        </w:object>
      </w:r>
      <w:r w:rsidRPr="008D0EB1">
        <w:rPr>
          <w:rFonts w:ascii="Times New Roman" w:hAnsi="Times New Roman"/>
          <w:sz w:val="26"/>
          <w:szCs w:val="26"/>
        </w:rPr>
        <w:t>và</w:t>
      </w:r>
      <w:r w:rsidRPr="008D0EB1">
        <w:rPr>
          <w:rFonts w:ascii="Times New Roman" w:hAnsi="Times New Roman"/>
          <w:position w:val="-4"/>
          <w:sz w:val="26"/>
          <w:szCs w:val="26"/>
        </w:rPr>
        <w:object w:dxaOrig="719" w:dyaOrig="259">
          <v:shape id="Object 17" o:spid="_x0000_i1041" type="#_x0000_t75" style="width:36pt;height:12.75pt;mso-wrap-style:square;mso-position-horizontal-relative:page;mso-position-vertical-relative:page" o:ole="">
            <v:imagedata r:id="rId40" o:title=""/>
          </v:shape>
          <o:OLEObject Type="Embed" ProgID="Equation.DSMT4" ShapeID="Object 17" DrawAspect="Content" ObjectID="_1707741194" r:id="rId41"/>
        </w:object>
      </w:r>
      <w:r w:rsidRPr="008D0EB1">
        <w:rPr>
          <w:rFonts w:ascii="Times New Roman" w:hAnsi="Times New Roman"/>
          <w:sz w:val="26"/>
          <w:szCs w:val="26"/>
        </w:rPr>
        <w:t xml:space="preserve">có </w:t>
      </w:r>
      <w:r w:rsidRPr="008D0EB1">
        <w:rPr>
          <w:rFonts w:ascii="Times New Roman" w:hAnsi="Times New Roman"/>
          <w:position w:val="-4"/>
          <w:sz w:val="26"/>
          <w:szCs w:val="26"/>
        </w:rPr>
        <w:object w:dxaOrig="1039" w:dyaOrig="259">
          <v:shape id="Object 18" o:spid="_x0000_i1042" type="#_x0000_t75" style="width:51.75pt;height:12.75pt;mso-wrap-style:square;mso-position-horizontal-relative:page;mso-position-vertical-relative:page" o:ole="">
            <v:imagedata r:id="rId42" o:title=""/>
          </v:shape>
          <o:OLEObject Type="Embed" ProgID="Equation.DSMT4" ShapeID="Object 18" DrawAspect="Content" ObjectID="_1707741195" r:id="rId43"/>
        </w:object>
      </w:r>
      <w:r w:rsidRPr="008D0EB1">
        <w:rPr>
          <w:rFonts w:ascii="Times New Roman" w:hAnsi="Times New Roman"/>
          <w:sz w:val="26"/>
          <w:szCs w:val="26"/>
        </w:rPr>
        <w:t>,</w:t>
      </w:r>
      <w:r w:rsidRPr="008D0EB1">
        <w:rPr>
          <w:rFonts w:ascii="Times New Roman" w:hAnsi="Times New Roman"/>
          <w:color w:val="000000"/>
          <w:position w:val="-6"/>
          <w:sz w:val="26"/>
          <w:szCs w:val="26"/>
          <w:lang w:val="fr-FR"/>
        </w:rPr>
        <w:object w:dxaOrig="979" w:dyaOrig="279">
          <v:shape id="Object 19" o:spid="_x0000_i1043" type="#_x0000_t75" style="width:48.75pt;height:14.25pt;mso-wrap-style:square;mso-position-horizontal-relative:page;mso-position-vertical-relative:page" o:ole="">
            <v:imagedata r:id="rId44" o:title=""/>
          </v:shape>
          <o:OLEObject Type="Embed" ProgID="Equation.DSMT4" ShapeID="Object 19" DrawAspect="Content" ObjectID="_1707741196" r:id="rId45"/>
        </w:object>
      </w:r>
      <w:r w:rsidRPr="008D0EB1">
        <w:rPr>
          <w:rFonts w:ascii="Times New Roman" w:hAnsi="Times New Roman"/>
          <w:sz w:val="26"/>
          <w:szCs w:val="26"/>
        </w:rPr>
        <w:t>. Thêm điều kiện nào sau đây để</w:t>
      </w:r>
      <w:r w:rsidRPr="008D0EB1">
        <w:rPr>
          <w:rFonts w:ascii="Times New Roman" w:hAnsi="Times New Roman"/>
          <w:position w:val="-6"/>
          <w:sz w:val="26"/>
          <w:szCs w:val="26"/>
        </w:rPr>
        <w:object w:dxaOrig="1658" w:dyaOrig="279">
          <v:shape id="Object 20" o:spid="_x0000_i1044" type="#_x0000_t75" style="width:83.25pt;height:14.25pt;mso-wrap-style:square;mso-position-horizontal-relative:page;mso-position-vertical-relative:page" o:ole="">
            <v:imagedata r:id="rId46" o:title=""/>
          </v:shape>
          <o:OLEObject Type="Embed" ProgID="Equation.DSMT4" ShapeID="Object 20" DrawAspect="Content" ObjectID="_1707741197" r:id="rId47"/>
        </w:object>
      </w:r>
      <w:r w:rsidRPr="008D0EB1">
        <w:rPr>
          <w:rFonts w:ascii="Times New Roman" w:hAnsi="Times New Roman"/>
          <w:sz w:val="26"/>
          <w:szCs w:val="26"/>
        </w:rPr>
        <w:t>?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00000" w:rsidRPr="008D0EB1">
        <w:tc>
          <w:tcPr>
            <w:tcW w:w="2480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color w:val="000000"/>
                <w:position w:val="-12"/>
                <w:sz w:val="26"/>
                <w:szCs w:val="26"/>
                <w:lang w:val="fr-FR"/>
              </w:rPr>
              <w:object w:dxaOrig="1039" w:dyaOrig="439">
                <v:shape id="Object 21" o:spid="_x0000_i1045" type="#_x0000_t75" style="width:51.75pt;height:21.75pt;mso-wrap-style:square;mso-position-horizontal-relative:page;mso-position-vertical-relative:page" o:ole="">
                  <v:imagedata r:id="rId48" o:title=""/>
                </v:shape>
                <o:OLEObject Type="Embed" ProgID="Equation.DSMT4" ShapeID="Object 21" DrawAspect="Content" ObjectID="_1707741198" r:id="rId49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939" w:dyaOrig="439">
                <v:shape id="Object 22" o:spid="_x0000_i1046" type="#_x0000_t75" style="width:47.25pt;height:21.75pt;mso-wrap-style:square;mso-position-horizontal-relative:page;mso-position-vertical-relative:page" o:ole="">
                  <v:imagedata r:id="rId50" o:title=""/>
                </v:shape>
                <o:OLEObject Type="Embed" ProgID="Equation.DSMT4" ShapeID="Object 22" DrawAspect="Content" ObjectID="_1707741199" r:id="rId51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800" w:dyaOrig="339">
                <v:shape id="Object 23" o:spid="_x0000_i1047" type="#_x0000_t75" style="width:90pt;height:17.25pt;mso-wrap-style:square;mso-position-horizontal-relative:page;mso-position-vertical-relative:page" o:ole="">
                  <v:imagedata r:id="rId52" o:title=""/>
                </v:shape>
                <o:OLEObject Type="Embed" ProgID="Equation.DSMT4" ShapeID="Object 23" DrawAspect="Content" ObjectID="_1707741200" r:id="rId53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339" w:dyaOrig="339">
                <v:shape id="Object 24" o:spid="_x0000_i1048" type="#_x0000_t75" style="width:66.75pt;height:17.25pt;mso-wrap-style:square;mso-position-horizontal-relative:page;mso-position-vertical-relative:page" o:ole="">
                  <v:imagedata r:id="rId54" o:title=""/>
                </v:shape>
                <o:OLEObject Type="Embed" ProgID="Equation.DSMT4" ShapeID="Object 24" DrawAspect="Content" ObjectID="_1707741201" r:id="rId55"/>
              </w:object>
            </w:r>
          </w:p>
        </w:tc>
      </w:tr>
    </w:tbl>
    <w:p w:rsidR="00000000" w:rsidRPr="008D0EB1" w:rsidRDefault="00DF5223">
      <w:pPr>
        <w:spacing w:before="100"/>
        <w:jc w:val="both"/>
        <w:rPr>
          <w:rFonts w:ascii="Times New Roman" w:eastAsia="Arial" w:hAnsi="Times New Roman"/>
          <w:sz w:val="28"/>
          <w:szCs w:val="28"/>
          <w:lang w:val="nl-NL"/>
        </w:rPr>
      </w:pPr>
      <w:r w:rsidRPr="008D0EB1">
        <w:rPr>
          <w:rFonts w:ascii="Times New Roman" w:eastAsia="Arial" w:hAnsi="Times New Roman"/>
          <w:b/>
          <w:bCs/>
          <w:sz w:val="28"/>
          <w:szCs w:val="28"/>
          <w:lang w:val="nl-NL"/>
        </w:rPr>
        <w:t>Câu 5.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 xml:space="preserve">  M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>ộ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 xml:space="preserve">t tam 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>giác có đ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>ộ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 xml:space="preserve"> dài 3 c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>ạ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>nh là bao nhiêu thì đó là tam giác vuông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00000" w:rsidRPr="008D0EB1">
        <w:tc>
          <w:tcPr>
            <w:tcW w:w="2480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 xml:space="preserve"> </w:t>
            </w: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A. 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>2cm; 4cm; 6cm.</w: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B. 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>3cm; 4cm; 2cm.</w: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C. 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>5cm; 3cm; 4cm.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D. 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>2cm; 3cm; 5cm</w:t>
            </w:r>
          </w:p>
        </w:tc>
      </w:tr>
    </w:tbl>
    <w:p w:rsidR="00000000" w:rsidRPr="008D0EB1" w:rsidRDefault="00DF5223">
      <w:pPr>
        <w:spacing w:before="100"/>
        <w:jc w:val="both"/>
        <w:rPr>
          <w:rFonts w:ascii="Times New Roman" w:hAnsi="Times New Roman"/>
          <w:lang w:val="vi-VN"/>
        </w:rPr>
      </w:pPr>
      <w:r w:rsidRPr="008D0EB1">
        <w:rPr>
          <w:rFonts w:ascii="Times New Roman" w:eastAsia="Arial" w:hAnsi="Times New Roman"/>
          <w:sz w:val="28"/>
          <w:szCs w:val="28"/>
          <w:lang w:val="nl-NL"/>
        </w:rPr>
        <w:t xml:space="preserve"> </w:t>
      </w:r>
      <w:r w:rsidRPr="008D0EB1">
        <w:rPr>
          <w:rFonts w:ascii="Times New Roman" w:eastAsia="Arial" w:hAnsi="Times New Roman"/>
          <w:b/>
          <w:bCs/>
          <w:sz w:val="28"/>
          <w:szCs w:val="28"/>
          <w:lang w:val="nl-NL"/>
        </w:rPr>
        <w:t xml:space="preserve">Câu 6: </w:t>
      </w:r>
      <w:r w:rsidRPr="008D0EB1">
        <w:rPr>
          <w:rFonts w:ascii="Times New Roman" w:hAnsi="Times New Roman"/>
          <w:position w:val="-4"/>
          <w:lang w:val="vi-VN"/>
        </w:rPr>
        <w:object w:dxaOrig="219" w:dyaOrig="259">
          <v:shape id="Object 25" o:spid="_x0000_i1049" type="#_x0000_t75" style="width:10.95pt;height:13.25pt;mso-wrap-style:square;mso-position-horizontal-relative:page;mso-position-vertical-relative:page" o:ole="">
            <v:imagedata r:id="rId56" o:title=""/>
          </v:shape>
          <o:OLEObject Type="Embed" ProgID="Equation.DSMT4" ShapeID="Object 25" DrawAspect="Content" ObjectID="_1707741202" r:id="rId57"/>
        </w:object>
      </w:r>
      <w:r w:rsidRPr="008D0EB1">
        <w:rPr>
          <w:rFonts w:ascii="Times New Roman" w:hAnsi="Times New Roman"/>
          <w:lang w:val="vi-VN"/>
        </w:rPr>
        <w:t xml:space="preserve">MNP cân tại P. Biết </w:t>
      </w:r>
      <w:r w:rsidRPr="008D0EB1">
        <w:rPr>
          <w:rFonts w:ascii="Times New Roman" w:hAnsi="Times New Roman"/>
          <w:position w:val="-6"/>
          <w:sz w:val="26"/>
          <w:szCs w:val="26"/>
        </w:rPr>
        <w:object w:dxaOrig="879" w:dyaOrig="379">
          <v:shape id="Object 26" o:spid="_x0000_i1050" type="#_x0000_t75" style="width:44.25pt;height:19.3pt;mso-wrap-style:square;mso-position-horizontal-relative:page;mso-position-vertical-relative:page" o:ole="">
            <v:imagedata r:id="rId58" o:title=""/>
          </v:shape>
          <o:OLEObject Type="Embed" ProgID="Equation.DSMT4" ShapeID="Object 26" DrawAspect="Content" ObjectID="_1707741203" r:id="rId59"/>
        </w:object>
      </w:r>
      <w:r w:rsidRPr="008D0EB1">
        <w:rPr>
          <w:rFonts w:ascii="Times New Roman" w:hAnsi="Times New Roman"/>
          <w:lang w:val="vi-VN"/>
        </w:rPr>
        <w:t>. Số đo góc P bằng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000000" w:rsidRPr="008D0EB1">
        <w:tc>
          <w:tcPr>
            <w:tcW w:w="2480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A. </w:t>
            </w:r>
            <w:r w:rsidRPr="008D0EB1">
              <w:rPr>
                <w:rFonts w:ascii="Times New Roman" w:hAnsi="Times New Roman"/>
                <w:position w:val="-6"/>
              </w:rPr>
              <w:object w:dxaOrig="399" w:dyaOrig="339">
                <v:shape id="Object 27" o:spid="_x0000_i1051" type="#_x0000_t75" style="width:20pt;height:17pt;mso-wrap-style:square;mso-position-horizontal-relative:page;mso-position-vertical-relative:page" o:ole="">
                  <v:imagedata r:id="rId60" o:title=""/>
                </v:shape>
                <o:OLEObject Type="Embed" ProgID="Equation.DSMT4" ShapeID="Object 27" DrawAspect="Content" ObjectID="_1707741204" r:id="rId61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B. </w:t>
            </w:r>
            <w:r w:rsidRPr="008D0EB1">
              <w:rPr>
                <w:rFonts w:ascii="Times New Roman" w:hAnsi="Times New Roman"/>
                <w:position w:val="-6"/>
              </w:rPr>
              <w:object w:dxaOrig="518" w:dyaOrig="339">
                <v:shape id="Object 28" o:spid="_x0000_i1052" type="#_x0000_t75" style="width:26pt;height:17pt;mso-wrap-style:square;mso-position-horizontal-relative:page;mso-position-vertical-relative:page" o:ole="">
                  <v:imagedata r:id="rId62" o:title=""/>
                </v:shape>
                <o:OLEObject Type="Embed" ProgID="Equation.DSMT4" ShapeID="Object 28" DrawAspect="Content" ObjectID="_1707741205" r:id="rId63"/>
              </w:object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C. </w:t>
            </w:r>
            <w:r w:rsidRPr="008D0EB1">
              <w:rPr>
                <w:rFonts w:ascii="Times New Roman" w:hAnsi="Times New Roman"/>
                <w:position w:val="-6"/>
              </w:rPr>
              <w:object w:dxaOrig="399" w:dyaOrig="339">
                <v:shape id="Object 29" o:spid="_x0000_i1053" type="#_x0000_t75" style="width:20pt;height:17pt;mso-wrap-style:square;mso-position-horizontal-relative:page;mso-position-vertical-relative:page" o:ole="">
                  <v:imagedata r:id="rId64" o:title=""/>
                </v:shape>
                <o:OLEObject Type="Embed" ProgID="Equation.DSMT4" ShapeID="Object 29" DrawAspect="Content" ObjectID="_1707741206" r:id="rId65"/>
              </w:object>
            </w:r>
            <w:r w:rsidRPr="008D0EB1">
              <w:rPr>
                <w:rFonts w:ascii="Times New Roman" w:hAnsi="Times New Roman"/>
                <w:lang w:val="nb-NO"/>
              </w:rPr>
              <w:tab/>
            </w:r>
          </w:p>
        </w:tc>
        <w:tc>
          <w:tcPr>
            <w:tcW w:w="2481" w:type="dxa"/>
          </w:tcPr>
          <w:p w:rsidR="00000000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>D.</w:t>
            </w:r>
            <w:r w:rsidRPr="008D0EB1">
              <w:rPr>
                <w:rFonts w:ascii="Times New Roman" w:hAnsi="Times New Roman"/>
                <w:position w:val="-6"/>
              </w:rPr>
              <w:object w:dxaOrig="518" w:dyaOrig="339">
                <v:shape id="Object 30" o:spid="_x0000_i1054" type="#_x0000_t75" style="width:26pt;height:17pt;mso-wrap-style:square;mso-position-horizontal-relative:page;mso-position-vertical-relative:page" o:ole="">
                  <v:imagedata r:id="rId66" o:title=""/>
                </v:shape>
                <o:OLEObject Type="Embed" ProgID="Equation.DSMT4" ShapeID="Object 30" DrawAspect="Content" ObjectID="_1707741207" r:id="rId67"/>
              </w:object>
            </w:r>
          </w:p>
        </w:tc>
      </w:tr>
    </w:tbl>
    <w:p w:rsidR="00000000" w:rsidRPr="008D0EB1" w:rsidRDefault="00DF5223">
      <w:pPr>
        <w:spacing w:line="264" w:lineRule="auto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b/>
          <w:sz w:val="26"/>
          <w:szCs w:val="26"/>
        </w:rPr>
        <w:t xml:space="preserve">II. TỰ LUẬN </w:t>
      </w:r>
      <w:r w:rsidRPr="008D0EB1">
        <w:rPr>
          <w:rFonts w:ascii="Times New Roman" w:hAnsi="Times New Roman"/>
          <w:sz w:val="26"/>
          <w:szCs w:val="26"/>
        </w:rPr>
        <w:t>(7,0 điểm).</w:t>
      </w:r>
    </w:p>
    <w:p w:rsidR="00000000" w:rsidRPr="008D0EB1" w:rsidRDefault="00DF5223">
      <w:pPr>
        <w:spacing w:line="264" w:lineRule="auto"/>
        <w:rPr>
          <w:rFonts w:ascii="Times New Roman" w:hAnsi="Times New Roman"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bCs/>
          <w:sz w:val="26"/>
          <w:szCs w:val="26"/>
        </w:rPr>
        <w:t xml:space="preserve">Câu 7 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(1,0 điểm). Cho đơn thức: </w:t>
      </w:r>
      <w:r w:rsidRPr="008D0EB1">
        <w:rPr>
          <w:rFonts w:ascii="Times New Roman" w:hAnsi="Times New Roman"/>
          <w:position w:val="-18"/>
          <w:sz w:val="26"/>
          <w:szCs w:val="26"/>
          <w:lang w:val="it-IT"/>
        </w:rPr>
        <w:object w:dxaOrig="3437" w:dyaOrig="479">
          <v:shape id="Object 31" o:spid="_x0000_i1055" type="#_x0000_t75" style="width:172pt;height:24pt;mso-wrap-style:square;mso-position-horizontal-relative:page;mso-position-vertical-relative:page" o:ole="">
            <v:imagedata r:id="rId68" o:title=""/>
          </v:shape>
          <o:OLEObject Type="Embed" ProgID="Equation.DSMT4" ShapeID="Object 31" DrawAspect="Content" ObjectID="_1707741208" r:id="rId69"/>
        </w:objec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sz w:val="26"/>
          <w:szCs w:val="26"/>
          <w:lang w:val="sv-SE"/>
        </w:rPr>
        <w:t>a) Thu gọn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 đơn thức </w:t>
      </w:r>
      <w:r w:rsidRPr="008D0EB1">
        <w:rPr>
          <w:rFonts w:ascii="Times New Roman" w:hAnsi="Times New Roman"/>
          <w:sz w:val="26"/>
          <w:szCs w:val="26"/>
          <w:lang w:val="sv-SE"/>
        </w:rPr>
        <w:t>A.</w: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  <w:lang w:val="sv-SE"/>
        </w:rPr>
      </w:pPr>
      <w:r w:rsidRPr="008D0EB1">
        <w:rPr>
          <w:rFonts w:ascii="Times New Roman" w:hAnsi="Times New Roman"/>
          <w:sz w:val="26"/>
          <w:szCs w:val="26"/>
          <w:lang w:val="sv-SE"/>
        </w:rPr>
        <w:t>b) Xác định phần hệ số, phần biến và tìm bậc c</w:t>
      </w:r>
      <w:r w:rsidRPr="008D0EB1">
        <w:rPr>
          <w:rFonts w:ascii="Times New Roman" w:hAnsi="Times New Roman"/>
          <w:sz w:val="26"/>
          <w:szCs w:val="26"/>
          <w:lang w:val="sv-SE"/>
        </w:rPr>
        <w:t>ủa đơn thức A.</w:t>
      </w:r>
    </w:p>
    <w:p w:rsidR="00000000" w:rsidRPr="008D0EB1" w:rsidRDefault="00DF5223">
      <w:pPr>
        <w:spacing w:line="264" w:lineRule="auto"/>
        <w:rPr>
          <w:rFonts w:ascii="Times New Roman" w:hAnsi="Times New Roman"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bCs/>
          <w:sz w:val="26"/>
          <w:szCs w:val="26"/>
          <w:lang w:val="sv-SE"/>
        </w:rPr>
        <w:t xml:space="preserve">Câu 8 </w:t>
      </w:r>
      <w:r w:rsidRPr="008D0EB1">
        <w:rPr>
          <w:rFonts w:ascii="Times New Roman" w:hAnsi="Times New Roman"/>
          <w:sz w:val="26"/>
          <w:szCs w:val="26"/>
          <w:lang w:val="it-IT"/>
        </w:rPr>
        <w:t>(1,0 điểm). Cho biểu thức:</w:t>
      </w:r>
      <w:r w:rsidRPr="008D0EB1">
        <w:rPr>
          <w:rFonts w:ascii="Times New Roman" w:hAnsi="Times New Roman"/>
          <w:position w:val="-10"/>
          <w:sz w:val="26"/>
          <w:szCs w:val="26"/>
          <w:lang w:val="it-IT"/>
        </w:rPr>
        <w:object w:dxaOrig="2220" w:dyaOrig="379">
          <v:shape id="Object 32" o:spid="_x0000_i1056" type="#_x0000_t75" style="width:111pt;height:18.75pt;mso-wrap-style:square;mso-position-horizontal-relative:page;mso-position-vertical-relative:page" o:ole="">
            <v:imagedata r:id="rId70" o:title=""/>
          </v:shape>
          <o:OLEObject Type="Embed" ProgID="Equation.DSMT4" ShapeID="Object 32" DrawAspect="Content" ObjectID="_1707741209" r:id="rId71"/>
        </w:objec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  <w:lang w:val="sv-SE"/>
        </w:rPr>
      </w:pPr>
      <w:r w:rsidRPr="008D0EB1">
        <w:rPr>
          <w:rFonts w:ascii="Times New Roman" w:hAnsi="Times New Roman"/>
          <w:sz w:val="26"/>
          <w:szCs w:val="26"/>
          <w:lang w:val="sv-SE"/>
        </w:rPr>
        <w:t>a) Thu g</w:t>
      </w:r>
      <w:r w:rsidRPr="008D0EB1">
        <w:rPr>
          <w:rFonts w:ascii="Times New Roman" w:hAnsi="Times New Roman"/>
          <w:sz w:val="26"/>
          <w:szCs w:val="26"/>
          <w:lang w:val="sv-SE"/>
        </w:rPr>
        <w:t>ọ</w:t>
      </w:r>
      <w:r w:rsidRPr="008D0EB1">
        <w:rPr>
          <w:rFonts w:ascii="Times New Roman" w:hAnsi="Times New Roman"/>
          <w:sz w:val="26"/>
          <w:szCs w:val="26"/>
          <w:lang w:val="sv-SE"/>
        </w:rPr>
        <w:t>n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 B</w:t>
      </w:r>
      <w:r w:rsidRPr="008D0EB1">
        <w:rPr>
          <w:rFonts w:ascii="Times New Roman" w:hAnsi="Times New Roman"/>
          <w:sz w:val="26"/>
          <w:szCs w:val="26"/>
          <w:lang w:val="sv-SE"/>
        </w:rPr>
        <w:t>.</w: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  <w:lang w:val="sv-SE"/>
        </w:rPr>
      </w:pPr>
      <w:r w:rsidRPr="008D0EB1">
        <w:rPr>
          <w:rFonts w:ascii="Times New Roman" w:hAnsi="Times New Roman"/>
          <w:sz w:val="26"/>
          <w:szCs w:val="26"/>
          <w:lang w:val="sv-SE"/>
        </w:rPr>
        <w:t>b) Tính giá tr</w:t>
      </w:r>
      <w:r w:rsidRPr="008D0EB1">
        <w:rPr>
          <w:rFonts w:ascii="Times New Roman" w:hAnsi="Times New Roman"/>
          <w:sz w:val="26"/>
          <w:szCs w:val="26"/>
          <w:lang w:val="sv-SE"/>
        </w:rPr>
        <w:t>ị</w:t>
      </w:r>
      <w:r w:rsidRPr="008D0EB1">
        <w:rPr>
          <w:rFonts w:ascii="Times New Roman" w:hAnsi="Times New Roman"/>
          <w:sz w:val="26"/>
          <w:szCs w:val="26"/>
          <w:lang w:val="sv-SE"/>
        </w:rPr>
        <w:t xml:space="preserve"> c</w:t>
      </w:r>
      <w:r w:rsidRPr="008D0EB1">
        <w:rPr>
          <w:rFonts w:ascii="Times New Roman" w:hAnsi="Times New Roman"/>
          <w:sz w:val="26"/>
          <w:szCs w:val="26"/>
          <w:lang w:val="sv-SE"/>
        </w:rPr>
        <w:t>ủ</w:t>
      </w:r>
      <w:r w:rsidRPr="008D0EB1">
        <w:rPr>
          <w:rFonts w:ascii="Times New Roman" w:hAnsi="Times New Roman"/>
          <w:sz w:val="26"/>
          <w:szCs w:val="26"/>
          <w:lang w:val="sv-SE"/>
        </w:rPr>
        <w:t>a bi</w:t>
      </w:r>
      <w:r w:rsidRPr="008D0EB1">
        <w:rPr>
          <w:rFonts w:ascii="Times New Roman" w:hAnsi="Times New Roman"/>
          <w:sz w:val="26"/>
          <w:szCs w:val="26"/>
          <w:lang w:val="sv-SE"/>
        </w:rPr>
        <w:t>ể</w:t>
      </w:r>
      <w:r w:rsidRPr="008D0EB1">
        <w:rPr>
          <w:rFonts w:ascii="Times New Roman" w:hAnsi="Times New Roman"/>
          <w:sz w:val="26"/>
          <w:szCs w:val="26"/>
          <w:lang w:val="sv-SE"/>
        </w:rPr>
        <w:t>u th</w:t>
      </w:r>
      <w:r w:rsidRPr="008D0EB1">
        <w:rPr>
          <w:rFonts w:ascii="Times New Roman" w:hAnsi="Times New Roman"/>
          <w:sz w:val="26"/>
          <w:szCs w:val="26"/>
          <w:lang w:val="sv-SE"/>
        </w:rPr>
        <w:t>ứ</w:t>
      </w:r>
      <w:r w:rsidRPr="008D0EB1">
        <w:rPr>
          <w:rFonts w:ascii="Times New Roman" w:hAnsi="Times New Roman"/>
          <w:sz w:val="26"/>
          <w:szCs w:val="26"/>
          <w:lang w:val="sv-SE"/>
        </w:rPr>
        <w:t>c B t</w:t>
      </w:r>
      <w:r w:rsidRPr="008D0EB1">
        <w:rPr>
          <w:rFonts w:ascii="Times New Roman" w:hAnsi="Times New Roman"/>
          <w:sz w:val="26"/>
          <w:szCs w:val="26"/>
          <w:lang w:val="sv-SE"/>
        </w:rPr>
        <w:t>ạ</w:t>
      </w:r>
      <w:r w:rsidRPr="008D0EB1">
        <w:rPr>
          <w:rFonts w:ascii="Times New Roman" w:hAnsi="Times New Roman"/>
          <w:sz w:val="26"/>
          <w:szCs w:val="26"/>
          <w:lang w:val="sv-SE"/>
        </w:rPr>
        <w:t>i</w:t>
      </w:r>
      <w:r w:rsidRPr="008D0EB1">
        <w:rPr>
          <w:rFonts w:ascii="Times New Roman" w:hAnsi="Times New Roman"/>
          <w:position w:val="-12"/>
        </w:rPr>
        <w:object w:dxaOrig="1359" w:dyaOrig="339">
          <v:shape id="Object 33" o:spid="_x0000_i1057" type="#_x0000_t75" style="width:68.2pt;height:17.25pt;mso-wrap-style:square;mso-position-horizontal-relative:page;mso-position-vertical-relative:page" o:ole="">
            <v:imagedata r:id="rId72" o:title=""/>
          </v:shape>
          <o:OLEObject Type="Embed" ProgID="Equation.DSMT4" ShapeID="Object 33" DrawAspect="Content" ObjectID="_1707741210" r:id="rId73"/>
        </w:object>
      </w:r>
    </w:p>
    <w:p w:rsidR="00000000" w:rsidRPr="008D0EB1" w:rsidRDefault="00DF5223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  <w:lang w:val="sv-SE"/>
        </w:rPr>
      </w:pPr>
      <w:r w:rsidRPr="008D0EB1">
        <w:rPr>
          <w:rFonts w:ascii="Times New Roman" w:hAnsi="Times New Roman"/>
          <w:b/>
          <w:bCs/>
          <w:sz w:val="26"/>
          <w:szCs w:val="26"/>
          <w:lang w:val="sv-SE"/>
        </w:rPr>
        <w:t xml:space="preserve">Câu 9 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(2,0 điểm). </w:t>
      </w:r>
      <w:r w:rsidRPr="008D0EB1">
        <w:rPr>
          <w:rFonts w:ascii="Times New Roman" w:hAnsi="Times New Roman"/>
          <w:color w:val="000000"/>
          <w:sz w:val="26"/>
          <w:szCs w:val="26"/>
          <w:lang w:val="sv-SE"/>
        </w:rPr>
        <w:t>Điểm bài kiểm tra môn Toán học kỳ I của 3</w:t>
      </w:r>
      <w:r w:rsidRPr="008D0EB1">
        <w:rPr>
          <w:rFonts w:ascii="Times New Roman" w:hAnsi="Times New Roman"/>
          <w:color w:val="000000"/>
          <w:sz w:val="26"/>
          <w:szCs w:val="26"/>
          <w:lang w:val="it-IT"/>
        </w:rPr>
        <w:t>2</w:t>
      </w:r>
      <w:r w:rsidRPr="008D0EB1">
        <w:rPr>
          <w:rFonts w:ascii="Times New Roman" w:hAnsi="Times New Roman"/>
          <w:color w:val="000000"/>
          <w:sz w:val="26"/>
          <w:szCs w:val="26"/>
          <w:lang w:val="sv-SE"/>
        </w:rPr>
        <w:t xml:space="preserve"> học sinh lớp 7C được ghi trong bảng sau:</w:t>
      </w: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901"/>
        <w:gridCol w:w="901"/>
        <w:gridCol w:w="901"/>
        <w:gridCol w:w="901"/>
        <w:gridCol w:w="901"/>
        <w:gridCol w:w="901"/>
        <w:gridCol w:w="901"/>
      </w:tblGrid>
      <w:tr w:rsidR="00000000" w:rsidRPr="008D0EB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</w:tr>
      <w:tr w:rsidR="00000000" w:rsidRPr="008D0EB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</w:tr>
      <w:tr w:rsidR="00000000" w:rsidRPr="008D0EB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</w:tr>
      <w:tr w:rsidR="00000000" w:rsidRPr="008D0EB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10</w:t>
            </w:r>
          </w:p>
        </w:tc>
      </w:tr>
    </w:tbl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color w:val="000000"/>
          <w:sz w:val="14"/>
          <w:szCs w:val="26"/>
          <w:lang w:val="fr-FR"/>
        </w:rPr>
      </w:pP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a) Dấu hiệu ở đây là gì? Hãy lập bảng “tần số”.</w: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b) Tính số trung bình cộng và tìm mốt của dấu hiệu.</w:t>
      </w:r>
    </w:p>
    <w:p w:rsidR="00000000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  <w:lang w:val="fr-FR"/>
        </w:rPr>
      </w:pP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c) Vẽ biểu đồ đoạn thẳng.</w:t>
      </w:r>
    </w:p>
    <w:p w:rsidR="00000000" w:rsidRPr="008D0EB1" w:rsidRDefault="00DF5223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b/>
          <w:bCs/>
          <w:sz w:val="26"/>
          <w:szCs w:val="26"/>
          <w:lang w:val="fr-FR"/>
        </w:rPr>
        <w:t xml:space="preserve">Câu 10 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(2.5 điểm). Cho </w:t>
      </w:r>
      <w:r w:rsidRPr="008D0EB1">
        <w:rPr>
          <w:rFonts w:ascii="Times New Roman" w:hAnsi="Times New Roman"/>
          <w:position w:val="-6"/>
          <w:sz w:val="26"/>
          <w:szCs w:val="26"/>
          <w:lang w:val="it-IT"/>
        </w:rPr>
        <w:object w:dxaOrig="778" w:dyaOrig="279">
          <v:shape id="Object 34" o:spid="_x0000_i1058" type="#_x0000_t75" style="width:39pt;height:14.25pt;mso-wrap-style:square;mso-position-horizontal-relative:page;mso-position-vertical-relative:page" o:ole="">
            <v:imagedata r:id="rId74" o:title=""/>
          </v:shape>
          <o:OLEObject Type="Embed" ProgID="Equation.DSMT4" ShapeID="Object 34" DrawAspect="Content" ObjectID="_1707741211" r:id="rId75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có</w:t>
      </w:r>
      <w:r w:rsidRPr="008D0EB1">
        <w:rPr>
          <w:rFonts w:ascii="Times New Roman" w:hAnsi="Times New Roman"/>
          <w:color w:val="000000"/>
          <w:position w:val="-12"/>
          <w:sz w:val="26"/>
          <w:szCs w:val="26"/>
          <w:lang w:val="fr-FR"/>
        </w:rPr>
        <w:object w:dxaOrig="3037" w:dyaOrig="339">
          <v:shape id="Object 35" o:spid="_x0000_i1059" type="#_x0000_t75" style="width:152pt;height:17.25pt;mso-wrap-style:square;mso-position-horizontal-relative:page;mso-position-vertical-relative:page" o:ole="">
            <v:imagedata r:id="rId76" o:title=""/>
          </v:shape>
          <o:OLEObject Type="Embed" ProgID="Equation.DSMT4" ShapeID="Object 35" DrawAspect="Content" ObjectID="_1707741212" r:id="rId77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 xml:space="preserve">. Gọi I là trung điểm của BC. Từ I kẻ </w:t>
      </w:r>
      <w:r w:rsidRPr="008D0EB1">
        <w:rPr>
          <w:rFonts w:ascii="Times New Roman" w:hAnsi="Times New Roman"/>
          <w:color w:val="000000"/>
          <w:position w:val="-14"/>
          <w:sz w:val="26"/>
          <w:szCs w:val="26"/>
          <w:lang w:val="fr-FR"/>
        </w:rPr>
        <w:object w:dxaOrig="2160" w:dyaOrig="399">
          <v:shape id="Object 36" o:spid="_x0000_i1060" type="#_x0000_t75" style="width:108pt;height:20.25pt;mso-wrap-style:square;mso-position-horizontal-relative:page;mso-position-vertical-relative:page" o:ole="">
            <v:imagedata r:id="rId78" o:title=""/>
          </v:shape>
          <o:OLEObject Type="Embed" ProgID="Equation.DSMT4" ShapeID="Object 36" DrawAspect="Content" ObjectID="_1707741213" r:id="rId79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 xml:space="preserve">và </w:t>
      </w:r>
      <w:r w:rsidRPr="008D0EB1">
        <w:rPr>
          <w:rFonts w:ascii="Times New Roman" w:hAnsi="Times New Roman"/>
          <w:color w:val="000000"/>
          <w:position w:val="-14"/>
          <w:sz w:val="26"/>
          <w:szCs w:val="26"/>
          <w:lang w:val="fr-FR"/>
        </w:rPr>
        <w:object w:dxaOrig="2079" w:dyaOrig="399">
          <v:shape id="Object 37" o:spid="_x0000_i1061" type="#_x0000_t75" style="width:104.25pt;height:20.25pt;mso-wrap-style:square;mso-position-horizontal-relative:page;mso-position-vertical-relative:page" o:ole="">
            <v:imagedata r:id="rId80" o:title=""/>
          </v:shape>
          <o:OLEObject Type="Embed" ProgID="Equation.DSMT4" ShapeID="Object 37" DrawAspect="Content" ObjectID="_1707741214" r:id="rId81"/>
        </w:object>
      </w:r>
    </w:p>
    <w:p w:rsidR="00000000" w:rsidRPr="008D0EB1" w:rsidRDefault="00DF5223">
      <w:pPr>
        <w:pStyle w:val="ListParagraph"/>
        <w:numPr>
          <w:ilvl w:val="0"/>
          <w:numId w:val="1"/>
        </w:numPr>
        <w:spacing w:line="264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sz w:val="26"/>
          <w:szCs w:val="26"/>
        </w:rPr>
        <w:t xml:space="preserve">Chứng minh </w:t>
      </w:r>
      <w:r w:rsidRPr="008D0EB1">
        <w:rPr>
          <w:rFonts w:ascii="Times New Roman" w:hAnsi="Times New Roman"/>
          <w:position w:val="-6"/>
          <w:sz w:val="26"/>
          <w:szCs w:val="26"/>
        </w:rPr>
        <w:object w:dxaOrig="1520" w:dyaOrig="279">
          <v:shape id="Object 38" o:spid="_x0000_i1062" type="#_x0000_t75" style="width:75.75pt;height:14.25pt;mso-wrap-style:square;mso-position-horizontal-relative:page;mso-position-vertical-relative:page" o:ole="">
            <v:imagedata r:id="rId82" o:title=""/>
          </v:shape>
          <o:OLEObject Type="Embed" ProgID="Equation.DSMT4" ShapeID="Object 38" DrawAspect="Content" ObjectID="_1707741215" r:id="rId83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.</w:t>
      </w:r>
      <w:r w:rsidRPr="008D0EB1">
        <w:rPr>
          <w:rFonts w:ascii="Times New Roman" w:hAnsi="Times New Roman"/>
          <w:color w:val="000000"/>
          <w:position w:val="-4"/>
          <w:sz w:val="26"/>
          <w:szCs w:val="26"/>
          <w:lang w:val="fr-FR"/>
        </w:rPr>
        <w:object w:dxaOrig="179" w:dyaOrig="279">
          <v:shape id="Object 39" o:spid="_x0000_i1063" type="#_x0000_t75" style="width:9pt;height:14.25pt;mso-wrap-style:square;mso-position-horizontal-relative:page;mso-position-vertical-relative:page" o:ole="">
            <v:imagedata r:id="rId84" o:title=""/>
          </v:shape>
          <o:OLEObject Type="Embed" ProgID="Equation.DSMT4" ShapeID="Object 39" DrawAspect="Content" ObjectID="_1707741216" r:id="rId85"/>
        </w:object>
      </w:r>
    </w:p>
    <w:p w:rsidR="00000000" w:rsidRPr="008D0EB1" w:rsidRDefault="00DF5223">
      <w:pPr>
        <w:pStyle w:val="ListParagraph"/>
        <w:numPr>
          <w:ilvl w:val="0"/>
          <w:numId w:val="1"/>
        </w:numPr>
        <w:spacing w:line="264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sz w:val="26"/>
          <w:szCs w:val="26"/>
          <w:lang w:val="fr-FR"/>
        </w:rPr>
        <w:t xml:space="preserve">Chứng minh </w:t>
      </w:r>
      <w:r w:rsidRPr="008D0EB1">
        <w:rPr>
          <w:rFonts w:ascii="Times New Roman" w:hAnsi="Times New Roman"/>
          <w:position w:val="-12"/>
          <w:sz w:val="26"/>
          <w:szCs w:val="26"/>
        </w:rPr>
        <w:object w:dxaOrig="998" w:dyaOrig="339">
          <v:shape id="Object 40" o:spid="_x0000_i1064" type="#_x0000_t75" style="width:50.2pt;height:17.25pt;mso-wrap-style:square;mso-position-horizontal-relative:page;mso-position-vertical-relative:page" o:ole="">
            <v:imagedata r:id="rId86" o:title=""/>
          </v:shape>
          <o:OLEObject Type="Embed" ProgID="Equation.DSMT4" ShapeID="Object 40" DrawAspect="Content" ObjectID="_1707741217" r:id="rId87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. Tính độ dài đoạn thẳng AI.</w:t>
      </w:r>
    </w:p>
    <w:p w:rsidR="00000000" w:rsidRPr="008D0EB1" w:rsidRDefault="00DF5223">
      <w:pPr>
        <w:pStyle w:val="ListParagraph"/>
        <w:numPr>
          <w:ilvl w:val="0"/>
          <w:numId w:val="1"/>
        </w:numPr>
        <w:spacing w:line="264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 xml:space="preserve">Biết </w:t>
      </w:r>
      <w:r w:rsidRPr="008D0EB1">
        <w:rPr>
          <w:rFonts w:ascii="Times New Roman" w:hAnsi="Times New Roman"/>
          <w:color w:val="000000"/>
          <w:position w:val="-6"/>
          <w:sz w:val="26"/>
          <w:szCs w:val="26"/>
          <w:lang w:val="fr-FR"/>
        </w:rPr>
        <w:object w:dxaOrig="1279" w:dyaOrig="379">
          <v:shape id="Object 41" o:spid="_x0000_i1065" type="#_x0000_t75" style="width:63.75pt;height:18.75pt;mso-wrap-style:square;mso-position-horizontal-relative:page;mso-position-vertical-relative:page" o:ole="">
            <v:imagedata r:id="rId88" o:title=""/>
          </v:shape>
          <o:OLEObject Type="Embed" ProgID="Equation.DSMT4" ShapeID="Object 41" DrawAspect="Content" ObjectID="_1707741218" r:id="rId89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 xml:space="preserve">. Khi đó </w:t>
      </w:r>
      <w:r w:rsidRPr="008D0EB1">
        <w:rPr>
          <w:rFonts w:ascii="Times New Roman" w:hAnsi="Times New Roman"/>
          <w:color w:val="000000"/>
          <w:position w:val="-6"/>
          <w:sz w:val="26"/>
          <w:szCs w:val="26"/>
          <w:lang w:val="fr-FR"/>
        </w:rPr>
        <w:object w:dxaOrig="739" w:dyaOrig="279">
          <v:shape id="Object 42" o:spid="_x0000_i1066" type="#_x0000_t75" style="width:36.75pt;height:14.25pt;mso-wrap-style:square;mso-position-horizontal-relative:page;mso-position-vertical-relative:page" o:ole="">
            <v:imagedata r:id="rId90" o:title=""/>
          </v:shape>
          <o:OLEObject Type="Embed" ProgID="Equation.DSMT4" ShapeID="Object 42" DrawAspect="Content" ObjectID="_1707741219" r:id="rId91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là tam giác gì? Vì sao?</w:t>
      </w:r>
    </w:p>
    <w:p w:rsidR="00000000" w:rsidRPr="008D0EB1" w:rsidRDefault="00DF5223">
      <w:pPr>
        <w:spacing w:line="264" w:lineRule="auto"/>
        <w:rPr>
          <w:rFonts w:ascii="Times New Roman" w:hAnsi="Times New Roman"/>
          <w:sz w:val="26"/>
          <w:szCs w:val="26"/>
          <w:lang w:val="fr-FR"/>
        </w:rPr>
      </w:pPr>
      <w:r w:rsidRPr="008D0EB1">
        <w:rPr>
          <w:rFonts w:ascii="Times New Roman" w:hAnsi="Times New Roman"/>
          <w:b/>
          <w:bCs/>
          <w:sz w:val="26"/>
          <w:szCs w:val="26"/>
        </w:rPr>
        <w:t xml:space="preserve">Câu 11 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(0,5 điểm). </w:t>
      </w:r>
      <w:r w:rsidRPr="008D0EB1">
        <w:rPr>
          <w:rFonts w:ascii="Times New Roman" w:hAnsi="Times New Roman"/>
          <w:sz w:val="26"/>
          <w:szCs w:val="26"/>
          <w:lang w:val="fr-FR"/>
        </w:rPr>
        <w:t xml:space="preserve"> Tìm x, y nguyên biết: </w:t>
      </w:r>
      <w:r w:rsidR="00BC6B1D">
        <w:rPr>
          <w:rFonts w:ascii="Times New Roman" w:hAnsi="Times New Roman"/>
          <w:noProof/>
          <w:position w:val="-10"/>
          <w:sz w:val="26"/>
          <w:szCs w:val="26"/>
        </w:rPr>
        <w:drawing>
          <wp:inline distT="0" distB="0" distL="0" distR="0">
            <wp:extent cx="1026795" cy="196850"/>
            <wp:effectExtent l="0" t="0" r="190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Pr="008D0EB1" w:rsidRDefault="00DF5223">
      <w:pPr>
        <w:jc w:val="center"/>
        <w:rPr>
          <w:rFonts w:ascii="Times New Roman" w:hAnsi="Times New Roman"/>
          <w:b/>
          <w:sz w:val="26"/>
          <w:szCs w:val="26"/>
          <w:lang w:val="fr-FR"/>
        </w:rPr>
      </w:pPr>
    </w:p>
    <w:p w:rsidR="00000000" w:rsidRPr="008D0EB1" w:rsidRDefault="004B75C6" w:rsidP="004B75C6">
      <w:pPr>
        <w:jc w:val="center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ĐÁP ÁN</w:t>
      </w:r>
    </w:p>
    <w:p w:rsidR="00000000" w:rsidRPr="008D0EB1" w:rsidRDefault="00DF5223">
      <w:pPr>
        <w:rPr>
          <w:rFonts w:ascii="Times New Roman" w:hAnsi="Times New Roman"/>
          <w:b/>
          <w:sz w:val="26"/>
          <w:szCs w:val="26"/>
          <w:lang w:val="nl-NL"/>
        </w:rPr>
      </w:pPr>
      <w:r w:rsidRPr="008D0EB1">
        <w:rPr>
          <w:rFonts w:ascii="Times New Roman" w:hAnsi="Times New Roman"/>
          <w:b/>
          <w:sz w:val="26"/>
          <w:szCs w:val="26"/>
          <w:lang w:val="nl-NL"/>
        </w:rPr>
        <w:t xml:space="preserve">I. TRẮC NGHIỆM (3 điểm): </w:t>
      </w:r>
    </w:p>
    <w:p w:rsidR="00000000" w:rsidRPr="008D0EB1" w:rsidRDefault="00DF5223">
      <w:pPr>
        <w:ind w:firstLine="720"/>
        <w:rPr>
          <w:rFonts w:ascii="Times New Roman" w:hAnsi="Times New Roman"/>
          <w:b/>
          <w:i/>
          <w:sz w:val="26"/>
          <w:szCs w:val="26"/>
          <w:lang w:val="nl-NL"/>
        </w:rPr>
      </w:pPr>
      <w:r w:rsidRPr="008D0EB1">
        <w:rPr>
          <w:rFonts w:ascii="Times New Roman" w:hAnsi="Times New Roman"/>
          <w:b/>
          <w:i/>
          <w:sz w:val="26"/>
          <w:szCs w:val="26"/>
          <w:lang w:val="nl-NL"/>
        </w:rPr>
        <w:t xml:space="preserve">Mỗi </w:t>
      </w:r>
      <w:r w:rsidRPr="008D0EB1">
        <w:rPr>
          <w:rFonts w:ascii="Times New Roman" w:hAnsi="Times New Roman"/>
          <w:b/>
          <w:i/>
          <w:sz w:val="26"/>
          <w:szCs w:val="26"/>
          <w:lang w:val="nl-NL"/>
        </w:rPr>
        <w:t>ý đúng được 0,5 điểm</w:t>
      </w:r>
    </w:p>
    <w:p w:rsidR="00000000" w:rsidRPr="008D0EB1" w:rsidRDefault="00DF5223">
      <w:pPr>
        <w:ind w:firstLine="720"/>
        <w:rPr>
          <w:rFonts w:ascii="Times New Roman" w:hAnsi="Times New Roman"/>
          <w:b/>
          <w:i/>
          <w:sz w:val="14"/>
          <w:szCs w:val="26"/>
          <w:lang w:val="nl-NL"/>
        </w:rPr>
      </w:pPr>
    </w:p>
    <w:tbl>
      <w:tblPr>
        <w:tblW w:w="0" w:type="auto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0"/>
        <w:gridCol w:w="1480"/>
        <w:gridCol w:w="1481"/>
        <w:gridCol w:w="1481"/>
        <w:gridCol w:w="1472"/>
        <w:gridCol w:w="1472"/>
        <w:gridCol w:w="1472"/>
      </w:tblGrid>
      <w:tr w:rsidR="00000000" w:rsidRPr="008D0EB1">
        <w:trPr>
          <w:trHeight w:val="384"/>
          <w:jc w:val="center"/>
        </w:trPr>
        <w:tc>
          <w:tcPr>
            <w:tcW w:w="1270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1480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1481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1481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1472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1472" w:type="dxa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5</w:t>
            </w:r>
          </w:p>
        </w:tc>
        <w:tc>
          <w:tcPr>
            <w:tcW w:w="1472" w:type="dxa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6</w:t>
            </w:r>
          </w:p>
        </w:tc>
      </w:tr>
      <w:tr w:rsidR="00000000" w:rsidRPr="008D0EB1">
        <w:trPr>
          <w:trHeight w:val="461"/>
          <w:jc w:val="center"/>
        </w:trPr>
        <w:tc>
          <w:tcPr>
            <w:tcW w:w="1270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1480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D</w:t>
            </w:r>
          </w:p>
        </w:tc>
        <w:tc>
          <w:tcPr>
            <w:tcW w:w="1481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1481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1472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D</w:t>
            </w:r>
          </w:p>
        </w:tc>
        <w:tc>
          <w:tcPr>
            <w:tcW w:w="1472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</w:t>
            </w:r>
          </w:p>
        </w:tc>
        <w:tc>
          <w:tcPr>
            <w:tcW w:w="1472" w:type="dxa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A</w:t>
            </w:r>
          </w:p>
        </w:tc>
      </w:tr>
    </w:tbl>
    <w:p w:rsidR="00000000" w:rsidRPr="008D0EB1" w:rsidRDefault="00DF5223">
      <w:pPr>
        <w:rPr>
          <w:rFonts w:ascii="Times New Roman" w:hAnsi="Times New Roman"/>
          <w:sz w:val="26"/>
          <w:szCs w:val="26"/>
          <w:lang w:val="it-IT"/>
        </w:rPr>
      </w:pPr>
    </w:p>
    <w:p w:rsidR="00000000" w:rsidRPr="008D0EB1" w:rsidRDefault="00DF5223">
      <w:pPr>
        <w:rPr>
          <w:rFonts w:ascii="Times New Roman" w:hAnsi="Times New Roman"/>
          <w:b/>
          <w:sz w:val="26"/>
          <w:szCs w:val="26"/>
          <w:lang w:val="fr-FR"/>
        </w:rPr>
      </w:pPr>
      <w:r w:rsidRPr="008D0EB1">
        <w:rPr>
          <w:rFonts w:ascii="Times New Roman" w:hAnsi="Times New Roman"/>
          <w:b/>
          <w:sz w:val="26"/>
          <w:szCs w:val="26"/>
          <w:lang w:val="nl-NL"/>
        </w:rPr>
        <w:t>II. TỰ LUẬN (7 điểm):</w:t>
      </w:r>
    </w:p>
    <w:tbl>
      <w:tblPr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25"/>
        <w:gridCol w:w="7841"/>
        <w:gridCol w:w="872"/>
      </w:tblGrid>
      <w:tr w:rsidR="00000000" w:rsidRPr="008D0EB1">
        <w:tc>
          <w:tcPr>
            <w:tcW w:w="703" w:type="pc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âu</w:t>
            </w:r>
          </w:p>
        </w:tc>
        <w:tc>
          <w:tcPr>
            <w:tcW w:w="3867" w:type="pct"/>
            <w:tcBorders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Điểm</w:t>
            </w:r>
          </w:p>
        </w:tc>
      </w:tr>
      <w:tr w:rsidR="00000000" w:rsidRPr="008D0EB1">
        <w:tc>
          <w:tcPr>
            <w:tcW w:w="703" w:type="pct"/>
            <w:vMerge w:val="restar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âu 7</w:t>
            </w: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(1,0 điểm)</w:t>
            </w:r>
          </w:p>
        </w:tc>
        <w:tc>
          <w:tcPr>
            <w:tcW w:w="3867" w:type="pct"/>
            <w:tcBorders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a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0"/>
                <w:sz w:val="26"/>
                <w:szCs w:val="26"/>
                <w:lang w:val="it-IT"/>
              </w:rPr>
              <w:object w:dxaOrig="4420" w:dyaOrig="1400">
                <v:shape id="Object 44" o:spid="_x0000_i1067" type="#_x0000_t75" style="width:256.8pt;height:80.35pt;mso-wrap-style:square;mso-position-horizontal-relative:page;mso-position-vertical-relative:page" o:ole="">
                  <v:imagedata r:id="rId93" o:title=""/>
                </v:shape>
                <o:OLEObject Type="Embed" ProgID="Equation.DSMT4" ShapeID="Object 44" DrawAspect="Content" ObjectID="_1707741220" r:id="rId94"/>
              </w:object>
            </w: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ab/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b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Hệ số: - 10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Phần biến:</w:t>
            </w:r>
            <w:r w:rsidRPr="008D0EB1">
              <w:rPr>
                <w:rFonts w:ascii="Times New Roman" w:hAnsi="Times New Roman"/>
                <w:color w:val="000000"/>
                <w:position w:val="-10"/>
                <w:sz w:val="26"/>
                <w:szCs w:val="26"/>
                <w:lang w:val="fr-FR"/>
              </w:rPr>
              <w:object w:dxaOrig="739" w:dyaOrig="379">
                <v:shape id="Object 45" o:spid="_x0000_i1068" type="#_x0000_t75" style="width:37pt;height:18.75pt;mso-wrap-style:square;mso-position-horizontal-relative:page;mso-position-vertical-relative:page" o:ole="">
                  <v:imagedata r:id="rId95" o:title=""/>
                </v:shape>
                <o:OLEObject Type="Embed" ProgID="Equation.DSMT4" ShapeID="Object 45" DrawAspect="Content" ObjectID="_1707741221" r:id="rId96"/>
              </w:objec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Bậc: 13</w: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000000" w:rsidRPr="008D0EB1">
        <w:tc>
          <w:tcPr>
            <w:tcW w:w="703" w:type="pct"/>
            <w:vMerge w:val="restar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âu 8</w:t>
            </w: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(1,0 điể</w:t>
            </w: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m)</w:t>
            </w:r>
          </w:p>
        </w:tc>
        <w:tc>
          <w:tcPr>
            <w:tcW w:w="3867" w:type="pct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a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38"/>
                <w:sz w:val="26"/>
                <w:szCs w:val="26"/>
                <w:lang w:val="it-IT"/>
              </w:rPr>
              <w:object w:dxaOrig="2439" w:dyaOrig="899">
                <v:shape id="Object 46" o:spid="_x0000_i1069" type="#_x0000_t75" style="width:122.2pt;height:45pt;mso-wrap-style:square;mso-position-horizontal-relative:page;mso-position-vertical-relative:page" o:ole="">
                  <v:imagedata r:id="rId97" o:title=""/>
                </v:shape>
                <o:OLEObject Type="Embed" ProgID="Equation.DSMT4" ShapeID="Object 46" DrawAspect="Content" ObjectID="_1707741222" r:id="rId98"/>
              </w:object>
            </w: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ab/>
            </w:r>
          </w:p>
        </w:tc>
        <w:tc>
          <w:tcPr>
            <w:tcW w:w="430" w:type="pct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  <w:lang w:val="it-IT"/>
              </w:rPr>
              <w:object w:dxaOrig="1480" w:dyaOrig="399">
                <v:shape id="Object 47" o:spid="_x0000_i1070" type="#_x0000_t75" style="width:74.2pt;height:20.25pt;mso-wrap-style:square;mso-position-horizontal-relative:page;mso-position-vertical-relative:page" o:ole="">
                  <v:imagedata r:id="rId99" o:title=""/>
                </v:shape>
                <o:OLEObject Type="Embed" ProgID="Equation.DSMT4" ShapeID="Object 47" DrawAspect="Content" ObjectID="_1707741223" r:id="rId100"/>
              </w:objec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b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 xml:space="preserve">Thay </w:t>
            </w: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359" w:dyaOrig="339">
                <v:shape id="Object 48" o:spid="_x0000_i1071" type="#_x0000_t75" style="width:68.2pt;height:17.25pt;mso-wrap-style:square;mso-position-horizontal-relative:page;mso-position-vertical-relative:page" o:ole="">
                  <v:imagedata r:id="rId101" o:title=""/>
                </v:shape>
                <o:OLEObject Type="Embed" ProgID="Equation.DSMT4" ShapeID="Object 48" DrawAspect="Content" ObjectID="_1707741224" r:id="rId102"/>
              </w:object>
            </w:r>
            <w:r w:rsidRPr="008D0EB1">
              <w:rPr>
                <w:rFonts w:ascii="Times New Roman" w:hAnsi="Times New Roman"/>
                <w:sz w:val="26"/>
                <w:szCs w:val="26"/>
              </w:rPr>
              <w:t xml:space="preserve"> vào biểu thức B ta có: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14"/>
                <w:sz w:val="26"/>
                <w:szCs w:val="26"/>
                <w:lang w:val="it-IT"/>
              </w:rPr>
              <w:object w:dxaOrig="2340" w:dyaOrig="459">
                <v:shape id="Object 49" o:spid="_x0000_i1072" type="#_x0000_t75" style="width:117pt;height:23.25pt;mso-wrap-style:square;mso-position-horizontal-relative:page;mso-position-vertical-relative:page" o:ole="">
                  <v:imagedata r:id="rId103" o:title=""/>
                </v:shape>
                <o:OLEObject Type="Embed" ProgID="Equation.DSMT4" ShapeID="Object 49" DrawAspect="Content" ObjectID="_1707741225" r:id="rId104"/>
              </w:object>
            </w:r>
          </w:p>
        </w:tc>
        <w:tc>
          <w:tcPr>
            <w:tcW w:w="430" w:type="pct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4"/>
                <w:sz w:val="26"/>
                <w:szCs w:val="26"/>
                <w:lang w:val="it-IT"/>
              </w:rPr>
              <w:object w:dxaOrig="1059" w:dyaOrig="259">
                <v:shape id="Object 50" o:spid="_x0000_i1073" type="#_x0000_t75" style="width:53.25pt;height:12.75pt;mso-wrap-style:square;mso-position-horizontal-relative:page;mso-position-vertical-relative:page" o:ole="">
                  <v:imagedata r:id="rId105" o:title=""/>
                </v:shape>
                <o:OLEObject Type="Embed" ProgID="Equation.DSMT4" ShapeID="Object 50" DrawAspect="Content" ObjectID="_1707741226" r:id="rId106"/>
              </w:object>
            </w:r>
          </w:p>
          <w:p w:rsidR="00000000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Vậy giá trị của biểu thức B tại </w:t>
            </w: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359" w:dyaOrig="339">
                <v:shape id="Object 51" o:spid="_x0000_i1074" type="#_x0000_t75" style="width:68.2pt;height:17.25pt;mso-wrap-style:square;mso-position-horizontal-relative:page;mso-position-vertical-relative:page" o:ole="">
                  <v:imagedata r:id="rId107" o:title=""/>
                </v:shape>
                <o:OLEObject Type="Embed" ProgID="Equation.DSMT4" ShapeID="Object 51" DrawAspect="Content" ObjectID="_1707741227" r:id="rId108"/>
              </w:object>
            </w:r>
            <w:r w:rsidRPr="008D0EB1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là 1.</w: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000000" w:rsidRPr="008D0EB1">
        <w:tc>
          <w:tcPr>
            <w:tcW w:w="703" w:type="pct"/>
            <w:vMerge w:val="restar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âu 9</w:t>
            </w: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(2,0 điểm)</w:t>
            </w:r>
          </w:p>
        </w:tc>
        <w:tc>
          <w:tcPr>
            <w:tcW w:w="3867" w:type="pct"/>
            <w:tcBorders>
              <w:bottom w:val="dotted" w:sz="4" w:space="0" w:color="auto"/>
            </w:tcBorders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a. (1,0 điểm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 xml:space="preserve">- Dấu hiệu X: </w: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Điểm bài kiểm tra môn Toán học kỳ I của mỗi học sinh lớp 7C.</w:t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</w:tcBorders>
          </w:tcPr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- Bảng “tần số”:</w:t>
            </w:r>
          </w:p>
          <w:tbl>
            <w:tblPr>
              <w:tblpPr w:leftFromText="180" w:rightFromText="180" w:vertAnchor="text" w:tblpXSpec="center" w:tblpY="1"/>
              <w:tblOverlap w:val="never"/>
              <w:tblW w:w="0" w:type="auto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368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1080"/>
            </w:tblGrid>
            <w:tr w:rsidR="00000000" w:rsidRPr="008D0EB1"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Giá trị (x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</w:p>
              </w:tc>
            </w:tr>
            <w:tr w:rsidR="00000000" w:rsidRPr="008D0EB1"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Tần số (n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N = 32</w:t>
                  </w:r>
                </w:p>
              </w:tc>
            </w:tr>
          </w:tbl>
          <w:p w:rsidR="00000000" w:rsidRPr="008D0EB1" w:rsidRDefault="00DF5223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430" w:type="pct"/>
            <w:tcBorders>
              <w:top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7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b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>- Số t</w: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rung bình cộng: 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D0EB1">
              <w:rPr>
                <w:rFonts w:ascii="Times New Roman" w:hAnsi="Times New Roman"/>
                <w:color w:val="000000"/>
                <w:position w:val="-26"/>
                <w:sz w:val="26"/>
                <w:szCs w:val="26"/>
                <w:lang w:val="sv-SE"/>
              </w:rPr>
              <w:object w:dxaOrig="6520" w:dyaOrig="679">
                <v:shape id="Object 52" o:spid="_x0000_i1075" type="#_x0000_t75" style="width:326.35pt;height:33.75pt;mso-wrap-style:square;mso-position-horizontal-relative:page;mso-position-vertical-relative:page" o:ole="">
                  <v:imagedata r:id="rId109" o:title=""/>
                </v:shape>
                <o:OLEObject Type="Embed" ProgID="Equation.DSMT4" ShapeID="Object 52" DrawAspect="Content" ObjectID="_1707741228" r:id="rId110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ab/>
            </w:r>
          </w:p>
          <w:p w:rsidR="00000000" w:rsidRPr="008D0EB1" w:rsidRDefault="00DF5223">
            <w:pPr>
              <w:tabs>
                <w:tab w:val="center" w:pos="5245"/>
              </w:tabs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- Mốt của dấu hiệu: </w:t>
            </w:r>
            <w:r w:rsidRPr="008D0EB1">
              <w:rPr>
                <w:rFonts w:ascii="Times New Roman" w:hAnsi="Times New Roman"/>
                <w:color w:val="000000"/>
                <w:position w:val="-12"/>
                <w:sz w:val="26"/>
                <w:szCs w:val="26"/>
                <w:lang w:val="sv-SE"/>
              </w:rPr>
              <w:object w:dxaOrig="799" w:dyaOrig="359">
                <v:shape id="Object 53" o:spid="_x0000_i1076" type="#_x0000_t75" style="width:39.75pt;height:18pt;mso-wrap-style:square;mso-position-horizontal-relative:page;mso-position-vertical-relative:page" o:ole="">
                  <v:imagedata r:id="rId111" o:title=""/>
                </v:shape>
                <o:OLEObject Type="Embed" ProgID="Equation.DSMT4" ShapeID="Object 53" DrawAspect="Content" ObjectID="_1707741229" r:id="rId112"/>
              </w:object>
            </w:r>
          </w:p>
        </w:tc>
        <w:tc>
          <w:tcPr>
            <w:tcW w:w="430" w:type="pc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</w:tcPr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 Biểu đồ đoạn thẳng:      </w:t>
            </w:r>
            <w:r w:rsidRPr="008D0EB1">
              <w:rPr>
                <w:rFonts w:ascii="Times New Roman" w:hAnsi="Times New Roman"/>
                <w:color w:val="000000"/>
                <w:position w:val="-4"/>
                <w:sz w:val="26"/>
                <w:szCs w:val="26"/>
                <w:lang w:val="sv-SE"/>
              </w:rPr>
              <w:object w:dxaOrig="179" w:dyaOrig="279">
                <v:shape id="Object 54" o:spid="_x0000_i1077" type="#_x0000_t75" style="width:9pt;height:14.25pt;mso-wrap-style:square;mso-position-horizontal-relative:page;mso-position-vertical-relative:page" o:ole="">
                  <v:imagedata r:id="rId84" o:title=""/>
                </v:shape>
                <o:OLEObject Type="Embed" ProgID="Equation.DSMT4" ShapeID="Object 54" DrawAspect="Content" ObjectID="_1707741230" r:id="rId113"/>
              </w:objec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000000" w:rsidRPr="008D0EB1" w:rsidRDefault="00BC6B1D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116205</wp:posOffset>
                      </wp:positionH>
                      <wp:positionV relativeFrom="paragraph">
                        <wp:posOffset>162560</wp:posOffset>
                      </wp:positionV>
                      <wp:extent cx="2896870" cy="2911475"/>
                      <wp:effectExtent l="0" t="19685" r="635" b="59690"/>
                      <wp:wrapNone/>
                      <wp:docPr id="33" name="Group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96870" cy="2911475"/>
                                <a:chOff x="2742" y="691"/>
                                <a:chExt cx="4562" cy="4585"/>
                              </a:xfrm>
                            </wpg:grpSpPr>
                            <wps:wsp>
                              <wps:cNvPr id="34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42" y="691"/>
                                  <a:ext cx="426" cy="4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DF5223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61" y="4942"/>
                                  <a:ext cx="443" cy="3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00000" w:rsidRDefault="00DF5223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AutoShape 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45" y="5276"/>
                                  <a:ext cx="43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AutoShape 8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33" y="691"/>
                                  <a:ext cx="12" cy="45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0" o:spid="_x0000_s1026" style="position:absolute;margin-left:9.15pt;margin-top:12.8pt;width:228.1pt;height:229.25pt;z-index:251655168" coordorigin="2742,691" coordsize="4562,458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Co0yNgQAAM8PAAAOAAAAZHJzL2Uyb0RvYy54bWzsV9tu4zYQfS/QfyD07liSKVsS4iwSX4IC abvApn2nJeqCSqRKMpHTov/eGVKWnWyCLDbdFgXiB5kUyeHMmcsZnX/Ytw2550rXUiy94Mz3CBeZ zGtRLr1fbreT2CPaMJGzRgq+9B649j5cfP/ded+lPJSVbHKuCAgROu27pVcZ06XTqc4q3jJ9Jjsu YLGQqmUGpqqc5or1IL1tpqHvz6e9VHmnZMa1hrdrt+hdWPlFwTPzc1Fobkiz9EA3Y5/KPnf4nF6c s7RUrKvqbFCDfYUWLasFXDqKWjPDyJ2qPxPV1pmSWhbmLJPtVBZFnXFrA1gT+E+suVbyrrO2lGlf diNMAO0TnL5abPbT/UdF6nzpzWYeEawFH9lrSWLB6bsyhT3XqvvUfVTOQhjeyOw3DdhNn67jvHSb ya7/UeYgj90ZacHZF6pFEWA22VsfPIw+4HtDMngZxsk8XoCrMlgLkyCgi8h5KavAlXguXNDQI7A8 T4LD0mY4TqM5rOFZGsX24JSl7l6r66AbxgcEnD5iqt+G6aeKddy6SiNeB0zpAdNbtO9K7kmcoMp4 O2xDTInZw3vIHQuRdtASIVcVEyW/VEr2FWc56GeNBSvGo06ORiGvYf05ZgfAaTgfAKNWtREvlnZK m2suW4KDpacgm6yS7P5GG/T+cQu6Vcumzrd109iJKnerRpF7Bpm3tT80HI482tYI3CwkHnPL7g1o B3fgGuppM+nPJAipfxUmky1EyIRuaTRJFn488YPkKpn7NKHr7V+oYEDTqs5zLm5qwQ9ZHdAv8/BQ X1w+2rwm/dJLojACmNoOMkWL0vnqRXt9+3vO3rY2UO+aul168biJpejhjcgBAZYaVjduPH1siUUP 4Dj8W4BsPGAIuGAw+90epGCQ7GT+AJGhJLgO8gmKNAwqqf7wSA8FD+z4/Y4p7pHmBwHRlQSUYoW0 ExotQpio05Xd6QoTGYhaesYjbrgyrqredaouK7jJxbOQl5D9RW3D5agVmIATSECn67fPRPCeq27H TIz/k0ycx/PAVi+I1xA1cCGOtY9SqMFYu2YzOgTPoWS+p+L/MhUts9q6fYz994x0/QbQjstIrBCW P0k8P0nJlXANR7YXQ8MxsqLdffvQQXPxiBTdEYT6y0gxplAWIN+icGFvPknFWYT1HtZsG/QyKWqj GBa8lRQC+FEqV/deoMiR6FjaiH+SV6BTHOjjGSohxkJlVA0tRQMVHwit5TlUfg5NO45epV4/2cSb mE6gW9hMqL9eTy63KzqZb4NFtJ6tV6t18Jh6kdDfTr1YHUfMTujQdRnglVfo0HEgWvcv083imeBe fPvgJkVTd78eyHfos8MYe3sI5bFfxp4KCSd4qVc+NnZD7/fGMA8SP8Ke/s3903ucu774Sdv3TJzD DvvVaLvF4QsXP0tP5zYvjt/hF38DAAD//wMAUEsDBBQABgAIAAAAIQAmQEtF4AAAAAkBAAAPAAAA ZHJzL2Rvd25yZXYueG1sTI9Ba4NAEIXvhf6HZQq9NauJpmJcQwhtT6HQpFBym+hEJe6uuBs1/77T U3Obx3u8+V62nnQrBupdY42CcBaAIFPYsjGVgu/D+0sCwnk0JbbWkIIbOVjnjw8ZpqUdzRcNe18J LjEuRQW1910qpStq0uhmtiPD3tn2Gj3LvpJljyOX61bOg2ApNTaGP9TY0bam4rK/agUfI46bRfg2 7C7n7e14iD9/diEp9fw0bVYgPE3+Pwx/+IwOOTOd7NWUTrSskwUnFczjJQj2o9coBnHiI4lCkHkm 7xfkvwAAAP//AwBQSwECLQAUAAYACAAAACEAtoM4kv4AAADhAQAAEwAAAAAAAAAAAAAAAAAAAAAA W0NvbnRlbnRfVHlwZXNdLnhtbFBLAQItABQABgAIAAAAIQA4/SH/1gAAAJQBAAALAAAAAAAAAAAA AAAAAC8BAABfcmVscy8ucmVsc1BLAQItABQABgAIAAAAIQChCo0yNgQAAM8PAAAOAAAAAAAAAAAA AAAAAC4CAABkcnMvZTJvRG9jLnhtbFBLAQItABQABgAIAAAAIQAmQEtF4AAAAAkBAAAPAAAAAAAA AAAAAAAAAJAGAABkcnMvZG93bnJldi54bWxQSwUGAAAAAAQABADzAAAAnQcAAAAA 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9" o:spid="_x0000_s1027" type="#_x0000_t202" style="position:absolute;left:2742;top:691;width:426;height:44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e+hHsEA AADbAAAADwAAAGRycy9kb3ducmV2LnhtbESP3YrCMBSE7wXfIRzBG1lT/3e7RlFB8dafBzg2x7bY nJQm2vr2RhC8HGbmG2a+bEwhHlS53LKCQT8CQZxYnXOq4Hza/vyCcB5ZY2GZFDzJwXLRbs0x1rbm Az2OPhUBwi5GBZn3ZSylSzIy6Pq2JA7e1VYGfZBVKnWFdYCbQg6jaCoN5hwWMixpk1FyO96Nguu+ 7k3+6svOn2eH8XSN+exin0p1O83qH4Snxn/Dn/ZeKxiN4f0l/AC5e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LnvoR7BAAAA2wAAAA8AAAAAAAAAAAAAAAAAmAIAAGRycy9kb3du cmV2LnhtbFBLBQYAAAAABAAEAPUAAACGAwAAAAA= " stroked="f">
                        <v:textbox>
                          <w:txbxContent>
                            <w:p w:rsidR="00000000" w:rsidRDefault="00DF5223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  <v:shape id="Text Box 88" o:spid="_x0000_s1028" type="#_x0000_t202" style="position:absolute;left:6861;top:4942;width:443;height:3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qMEhcMA AADbAAAADwAAAGRycy9kb3ducmV2LnhtbESP3WrCQBSE7wu+w3IEb4purI22qatUocXbqA9wzB6T 0OzZkF3z8/ZdQfBymJlvmPW2N5VoqXGlZQXzWQSCOLO65FzB+fQz/QDhPLLGyjIpGMjBdjN6WWOi bccptUefiwBhl6CCwvs6kdJlBRl0M1sTB+9qG4M+yCaXusEuwE0l36JoKQ2WHBYKrGlfUPZ3vBkF 10P3Gn92l19/XqXvyx2Wq4sdlJqM++8vEJ56/ww/2getYBHD/Uv4AXLz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1qMEhcMAAADbAAAADwAAAAAAAAAAAAAAAACYAgAAZHJzL2Rv d25yZXYueG1sUEsFBgAAAAAEAAQA9QAAAIgDAAAAAA== " stroked="f">
                        <v:textbox>
                          <w:txbxContent>
                            <w:p w:rsidR="00000000" w:rsidRDefault="00DF5223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86" o:spid="_x0000_s1029" type="#_x0000_t32" style="position:absolute;left:2845;top:5276;width:435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BGJ9sUAAADbAAAADwAAAGRycy9kb3ducmV2LnhtbESPQWvCQBSE7wX/w/KE3uomLUiNriKC pVh6qJagt0f2mQSzb8PuaqK/3i0IPQ4z8w0zW/SmERdyvrasIB0lIIgLq2suFfzu1i/vIHxA1thY JgVX8rCYD55mmGnb8Q9dtqEUEcI+QwVVCG0mpS8qMuhHtiWO3tE6gyFKV0rtsItw08jXJBlLgzXH hQpbWlVUnLZno2D/NTnn1/ybNnk62RzQGX/bfSj1POyXUxCB+vAffrQ/tYK3Mfx9iT9Azu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BGJ9sUAAADbAAAADwAAAAAAAAAA AAAAAAChAgAAZHJzL2Rvd25yZXYueG1sUEsFBgAAAAAEAAQA+QAAAJMDAAAAAA== ">
                        <v:stroke endarrow="block"/>
                      </v:shape>
                      <v:shape id="AutoShape 87" o:spid="_x0000_s1030" type="#_x0000_t32" style="position:absolute;left:2833;top:691;width:12;height:4585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elzbsUAAADbAAAADwAAAGRycy9kb3ducmV2LnhtbESPT2sCMRTE74LfITyhF9FstfhnNUqp CD3WbQ/t7bF5brZNXrab1F2/fVMoeBxm5jfMdt87Ky7UhtqzgvtpBoK49LrmSsHb63GyAhEiskbr mRRcKcB+NxxsMde+4xNdiliJBOGQowITY5NLGUpDDsPUN8TJO/vWYUyyraRusUtwZ+UsyxbSYc1p wWBDT4bKr+LHKXjx7w+Hw5qs74rv3nzOxzP7QUrdjfrHDYhIfbyF/9vPWsF8CX9f0g+Qu1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elzbsUAAADbAAAADwAAAAAAAAAA AAAAAAChAgAAZHJzL2Rvd25yZXYueG1sUEsFBgAAAAAEAAQA+QAAAJMDAAAAAA== " strokeweight="1.5pt">
                        <v:stroke endarrow="block"/>
                      </v:shape>
                    </v:group>
                  </w:pict>
                </mc:Fallback>
              </mc:AlternateContent>
            </w:r>
          </w:p>
          <w:p w:rsidR="00000000" w:rsidRPr="008D0EB1" w:rsidRDefault="00BC6B1D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>
                  <wp:extent cx="2947035" cy="3101975"/>
                  <wp:effectExtent l="0" t="0" r="5715" b="3175"/>
                  <wp:docPr id="5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592" t="8865" r="22781" b="215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7035" cy="310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0" w:type="pc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lastRenderedPageBreak/>
              <w:t>0,5</w:t>
            </w:r>
          </w:p>
        </w:tc>
      </w:tr>
      <w:tr w:rsidR="00000000" w:rsidRPr="008D0EB1">
        <w:tc>
          <w:tcPr>
            <w:tcW w:w="703" w:type="pct"/>
            <w:vMerge w:val="restar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âu 10</w:t>
            </w: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(3,0 điểm)</w:t>
            </w:r>
          </w:p>
        </w:tc>
        <w:tc>
          <w:tcPr>
            <w:tcW w:w="3867" w:type="pct"/>
          </w:tcPr>
          <w:p w:rsidR="00000000" w:rsidRPr="008D0EB1" w:rsidRDefault="00BC6B1D">
            <w:pPr>
              <w:jc w:val="righ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102735</wp:posOffset>
                      </wp:positionH>
                      <wp:positionV relativeFrom="paragraph">
                        <wp:posOffset>1663700</wp:posOffset>
                      </wp:positionV>
                      <wp:extent cx="43815" cy="88265"/>
                      <wp:effectExtent l="12700" t="17780" r="10160" b="17780"/>
                      <wp:wrapNone/>
                      <wp:docPr id="32" name="AutoShap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815" cy="882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9" o:spid="_x0000_s1026" type="#_x0000_t32" style="position:absolute;margin-left:323.05pt;margin-top:131pt;width:3.45pt;height:6.9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nrxTFMQIAAFUEAAAOAAAAZHJzL2Uyb0RvYy54bWysVE2P2yAQvVfqf0Dcs7azTupY66xWdtIe tttIu/0BBLCNigEBiRNV/e8dyEd320tV1Qc8mJk3b2Yevrs/DBLtuXVCqwpnNylGXFHNhOoq/PVl PSkwcp4oRqRWvMJH7vD98v27u9GUfKp7LRm3CECUK0dT4d57UyaJoz0fiLvRhis4bLUdiIet7RJm yQjog0ymaTpPRm2ZsZpy5+BrczrEy4jftpz6L23ruEeywsDNx9XGdRvWZHlHys4S0wt6pkH+gcVA hIKkV6iGeIJ2VvwBNQhqtdOtv6F6SHTbCspjDVBNlv5WzXNPDI+1QHOcubbJ/T9Y+rTfWCRYhW+n GCkywIwedl7H1GixCA0ajSvBr1YbG0qkB/VsHjX95pDSdU9Ux6P3y9FAcBYikjchYeMMpNmOnzUD HwIJYrcOrR1QK4X5FAIDOHQEHeJ4jtfx8INHFD7mt0U2w4jCSVFM57OYiZQBJIQa6/xHrgcUjAo7 b4noel9rpUAG2p4SkP2j84Hir4AQrPRaSBnVIBUagc4inYFg6GCgN051kZ3TUrDgGEKc7ba1tGhP grbic2b0xs3qnWIRuOeErc62J0KebCAiVcCDMoHa2TqJ5/siXayKVZFP8ul8NcnTppk8rOt8Ml9n H2bNbVPXTfYjUMvysheMcRXYXYSc5X8nlPOVOknwKuVrS5K36LF3QPbyjqTjxMOQT3LZanbc2IsS QLvR+XzPwuV4vQf79d9g+RMAAP//AwBQSwMEFAAGAAgAAAAhAJ3RvGvhAAAACwEAAA8AAABkcnMv ZG93bnJldi54bWxMjzFPwzAQhXck/oN1SGzUaUpdCHEqRNUBqQMtDIxufCQR9jmN3Tbw6zkm2O7u Pb37XrkcvRMnHGIXSMN0koFAqoPtqNHw9rq+uQMRkyFrXCDU8IURltXlRWkKG860xdMuNYJDKBZG Q5tSX0gZ6xa9iZPQI7H2EQZvEq9DI+1gzhzuncyzTElvOuIPrenxqcX6c3f0GrJ42G42YXF4V7Nn 9+K71Xo1fGt9fTU+PoBIOKY/M/ziMzpUzLQPR7JROA3qVk3ZqiFXOZdih5rPeNjzZTG/B1mV8n+H 6gcAAP//AwBQSwECLQAUAAYACAAAACEAtoM4kv4AAADhAQAAEwAAAAAAAAAAAAAAAAAAAAAAW0Nv bnRlbnRfVHlwZXNdLnhtbFBLAQItABQABgAIAAAAIQA4/SH/1gAAAJQBAAALAAAAAAAAAAAAAAAA AC8BAABfcmVscy8ucmVsc1BLAQItABQABgAIAAAAIQCnrxTFMQIAAFUEAAAOAAAAAAAAAAAAAAAA AC4CAABkcnMvZTJvRG9jLnhtbFBLAQItABQABgAIAAAAIQCd0bxr4QAAAAsBAAAPAAAAAAAAAAAA AAAAAIsEAABkcnMvZG93bnJldi54bWxQSwUGAAAAAAQABADzAAAAmQUAAAAA 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063875</wp:posOffset>
                      </wp:positionH>
                      <wp:positionV relativeFrom="paragraph">
                        <wp:posOffset>1663700</wp:posOffset>
                      </wp:positionV>
                      <wp:extent cx="43815" cy="88265"/>
                      <wp:effectExtent l="12065" t="17780" r="10795" b="17780"/>
                      <wp:wrapNone/>
                      <wp:docPr id="31" name="AutoShap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815" cy="882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8" o:spid="_x0000_s1026" type="#_x0000_t32" style="position:absolute;margin-left:241.25pt;margin-top:131pt;width:3.45pt;height:6.95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8B8MvMQIAAFUEAAAOAAAAZHJzL2Uyb0RvYy54bWysVMGO2yAQvVfqPyDuie3ESR1rndXKTtrD dhtptx9AANuoGBCwcaKq/96BZNPd9lJV9QEPZubNm5mHb26Pg0QHbp3QqsLZNMWIK6qZUF2Fvz5t JwVGzhPFiNSKV/jEHb5dv393M5qSz3SvJeMWAYhy5Wgq3HtvyiRxtOcDcVNtuILDVtuBeNjaLmGW jIA+yGSWpstk1JYZqyl3Dr4250O8jvhty6n/0raOeyQrDNx8XG1c92FN1jek7CwxvaAXGuQfWAxE KEh6hWqIJ+jZij+gBkGtdrr1U6qHRLetoDzWANVk6W/VPPbE8FgLNMeZa5vc/4OlD4edRYJVeJ5h pMgAM7p79jqmRqsiNGg0rgS/Wu1sKJEe1aO51/SbQ0rXPVEdj95PJwPBWYhI3oSEjTOQZj9+1gx8 CCSI3Tq2dkCtFOZTCAzg0BF0jOM5XcfDjx5R+JjPi2yBEYWTopgtFzETKQNICDXW+Y9cDygYFXbe EtH1vtZKgQy0PScgh3vnA8VfASFY6a2QMqpBKjQCnVW6AMHQwUBvnOoiO6elYMExhDjb7Wtp0YEE bcXnwuiNm9XPikXgnhO2udieCHm2gYhUAQ/KBGoX6yye76t0tSk2RT7JZ8vNJE+bZnK3rfPJcpt9 WDTzpq6b7EegluVlLxjjKrB7EXKW/51QLlfqLMGrlK8tSd6ix94B2Zd3JB0nHoZ8lstes9POvigB tBudL/csXI7Xe7Bf/w3WPwEAAP//AwBQSwMEFAAGAAgAAAAhAOY62LLiAAAACwEAAA8AAABkcnMv ZG93bnJldi54bWxMj01PwkAQhu8m/ofNmHiTrbWUUrslRsLBhAOgB45Ld2gb96PsLlD99Y4nPc7M k3eet1qMRrML+tA7K+BxkgBD2zjV21bAx/vqoQAWorRKamdRwBcGWNS3N5UslbvaLV52sWUUYkMp BXQxDiXnoenQyDBxA1q6HZ03MtLoW668vFK40TxNkpwb2Vv60MkBXztsPndnIyAJp+167Wanff70 pjemX66W/luI+7vx5RlYxDH+wfCrT+pQk9PBna0KTAvIinRKqIA0T6kUEVkxz4AdaDObzoHXFf/f of4BAAD//wMAUEsBAi0AFAAGAAgAAAAhALaDOJL+AAAA4QEAABMAAAAAAAAAAAAAAAAAAAAAAFtD b250ZW50X1R5cGVzXS54bWxQSwECLQAUAAYACAAAACEAOP0h/9YAAACUAQAACwAAAAAAAAAAAAAA AAAvAQAAX3JlbHMvLnJlbHNQSwECLQAUAAYACAAAACEA/AfDLzECAABVBAAADgAAAAAAAAAAAAAA AAAuAgAAZHJzL2Uyb0RvYy54bWxQSwECLQAUAAYACAAAACEA5jrYsuIAAAALAQAADwAAAAAAAAAA AAAAAACLBAAAZHJzL2Rvd25yZXYueG1sUEsFBgAAAAAEAAQA8wAAAJoFAAAAAA== 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095750</wp:posOffset>
                      </wp:positionH>
                      <wp:positionV relativeFrom="paragraph">
                        <wp:posOffset>1035050</wp:posOffset>
                      </wp:positionV>
                      <wp:extent cx="50800" cy="73025"/>
                      <wp:effectExtent l="15240" t="17780" r="10160" b="13970"/>
                      <wp:wrapNone/>
                      <wp:docPr id="30" name="AutoShap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0800" cy="7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7" o:spid="_x0000_s1026" type="#_x0000_t32" style="position:absolute;margin-left:322.5pt;margin-top:81.5pt;width:4pt;height:5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rV6uLgIAAFUEAAAOAAAAZHJzL2Uyb0RvYy54bWysVE2PmzAQvVfqf7C4J0C+NkEhqxUkvWzb SLvt3bENWDW2ZTshUdX/3rEh6aa9VFU5mDGeefNm5pn147kV6MSM5UrmUTpOIsQkUZTLOo++vO5G ywhZhyXFQkmWRxdmo8fN+3frTmdsoholKDMIQKTNOp1HjXM6i2NLGtZiO1aaSTislGmxg62pY2pw B+itiCdJsog7Zag2ijBr4WvZH0abgF9VjLjPVWWZQyKPgJsLqwnrwa/xZo2z2mDdcDLQwP/AosVc QtIbVIkdRkfD/4BqOTHKqsqNiWpjVVWcsFADVJMmv1Xz0mDNQi3QHKtvbbL/D5Z8Ou0N4jSPptAe iVuY0dPRqZAarR58gzptM/Ar5N74EslZvuhnRb5ZJFXRYFmz4P160RCc+oj4LsRvrIY0h+6jouCD IUHo1rkyLaoE1199oAeHjqBzGM/lNh52dojAx3myTIAkgZOHaTKZh0w48yA+VBvrPjDVIm/kkXUG 87pxhZISZKBMnwCfnq3zFH8F+GCpdlyIoAYhUQd0VsncJ2s19MbKOrCzSnDqHX2INfWhEAadsNdW eAZGd25GHSUNwA3DdDvYDnPR20BESI8HZQK1werF832VrLbL7XI2mk0W29EsKcvR066YjRa79GFe TsuiKNMfnlo6yxpOKZOe3VXI6ezvhDJcqV6CNynfWhLfo4feAdnrO5AOE/dD7uVyUPSyN1clgHaD 83DP/OV4uwf77d9g8xMAAP//AwBQSwMEFAAGAAgAAAAhAKqcHLTfAAAACwEAAA8AAABkcnMvZG93 bnJldi54bWxMT0FOwzAQvCPxB2uRuFEH2rgoxKkQVQ9IPdDCgaMbL0mEvU5jtw28nu2p3GZ2RrMz 5WL0ThxxiF0gDfeTDARSHWxHjYaP99XdI4iYDFnjAqGGH4ywqK6vSlPYcKINHrepERxCsTAa2pT6 QspYt+hNnIQeibWvMHiTmA6NtIM5cbh38iHLlPSmI/7Qmh5fWqy/twevIYv7zXod5vtPNX11b75b rpbDr9a3N+PzE4iEY7qY4Vyfq0PFnXbhQDYKp0HNct6SWFBTBuxQ+Rns+DKf5SCrUv7fUP0BAAD/ /wMAUEsBAi0AFAAGAAgAAAAhALaDOJL+AAAA4QEAABMAAAAAAAAAAAAAAAAAAAAAAFtDb250ZW50 X1R5cGVzXS54bWxQSwECLQAUAAYACAAAACEAOP0h/9YAAACUAQAACwAAAAAAAAAAAAAAAAAvAQAA X3JlbHMvLnJlbHNQSwECLQAUAAYACAAAACEAXq1eri4CAABVBAAADgAAAAAAAAAAAAAAAAAuAgAA ZHJzL2Uyb0RvYy54bWxQSwECLQAUAAYACAAAACEAqpwctN8AAAALAQAADwAAAAAAAAAAAAAAAACI BAAAZHJzL2Rvd25yZXYueG1sUEsFBgAAAAAEAAQA8wAAAJQFAAAAAA== 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029710</wp:posOffset>
                      </wp:positionH>
                      <wp:positionV relativeFrom="paragraph">
                        <wp:posOffset>1035050</wp:posOffset>
                      </wp:positionV>
                      <wp:extent cx="66040" cy="73025"/>
                      <wp:effectExtent l="15875" t="17780" r="13335" b="13970"/>
                      <wp:wrapNone/>
                      <wp:docPr id="29" name="AutoShape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6040" cy="7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6" o:spid="_x0000_s1026" type="#_x0000_t32" style="position:absolute;margin-left:317.3pt;margin-top:81.5pt;width:5.2pt;height:5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/hNEgKQIAAEsEAAAOAAAAZHJzL2Uyb0RvYy54bWysVMGOmzAQvVfqP1jcEyBL2ASFrFaQ9LJt I+32AxzbgFVjW7YTElX9944dEm3aS1WVgxnjmTdvZp5ZPZ16gY7MWK5kGaXTJEJMEkW5bMvo29t2 soiQdVhSLJRkZXRmNnpaf/ywGnTBZqpTgjKDAETaYtBl1Dmnizi2pGM9tlOlmYTDRpkeO9iaNqYG D4Dei3iWJHk8KEO1UYRZC1/ry2G0DvhNw4j72jSWOSTKCLi5sJqw7v0ar1e4aA3WHScjDfwPLHrM JSS9QdXYYXQw/A+onhOjrGrclKg+Vk3DCQs1QDVp8ls1rx3WLNQCzbH61ib7/2DJl+POIE7LaLaM kMQ9zOj54FRIjZa5b9CgbQF+ldwZXyI5yVf9osh3i6SqOixbFrzfzhqCUx8R34X4jdWQZj98VhR8 MCQI3To1pveQ0Ad0CkM534bCTg4R+JjnSQaTI3Dy+JDM5gEfF9dQbaz7xFSPvFFG1hnM285VSkoY vjJpSISPL9Z5Yri4Bvi8Um25EEEDQqIB2C+TuU/Wa+iIlW0Itkpw6h19iDXtvhIGHbFXVHhGRndu Rh0kDcAdw3Qz2g5zcbGBiJAeD8oEaqN1kcyPZbLcLDaLbJLN8s0kS+p68rytskm+TR/n9UNdVXX6 01NLs6LjlDLp2V3lm2Z/J4/xIl2EdxPwrSXxPXroHZC9vgPpMGc/2otI9oqed+Y6f1BscB5vl78S 7/dgv/8HrH8BAAD//wMAUEsDBBQABgAIAAAAIQDciDQJ3QAAAAsBAAAPAAAAZHJzL2Rvd25yZXYu eG1sTI9BT4QwEIXvJv6HZky8mN2iy3YJUjbGxJMH2dUfMEAFIp0SWpb67x1PepuZ9/Lme8Ux2lFc zOwHRxrutwkIQ41rB+o0fLy/bDIQPiC1ODoyGr6Nh2N5fVVg3rqVTuZyDp3gEPI5auhDmHIpfdMb i37rJkOsfbrZYuB17mQ748rhdpQPSaKkxYH4Q4+Tee5N83VerIb4pijEKov1Ssurz+6qiLbS+vYm Pj2CCCaGPzP84jM6lMxUu4VaL0YNapcqtrKgdlyKHSrd81Dz5ZDuQZaF/N+h/AEAAP//AwBQSwEC LQAUAAYACAAAACEAtoM4kv4AAADhAQAAEwAAAAAAAAAAAAAAAAAAAAAAW0NvbnRlbnRfVHlwZXNd LnhtbFBLAQItABQABgAIAAAAIQA4/SH/1gAAAJQBAAALAAAAAAAAAAAAAAAAAC8BAABfcmVscy8u cmVsc1BLAQItABQABgAIAAAAIQC/hNEgKQIAAEsEAAAOAAAAAAAAAAAAAAAAAC4CAABkcnMvZTJv RG9jLnhtbFBLAQItABQABgAIAAAAIQDciDQJ3QAAAAsBAAAPAAAAAAAAAAAAAAAAAIMEAABkcnMv ZG93bnJldi54bWxQSwUGAAAAAAQABADzAAAAjQUAAAAA 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063875</wp:posOffset>
                      </wp:positionH>
                      <wp:positionV relativeFrom="paragraph">
                        <wp:posOffset>1035050</wp:posOffset>
                      </wp:positionV>
                      <wp:extent cx="43815" cy="73025"/>
                      <wp:effectExtent l="12065" t="17780" r="10795" b="13970"/>
                      <wp:wrapNone/>
                      <wp:docPr id="28" name="AutoShape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43815" cy="7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5" o:spid="_x0000_s1026" type="#_x0000_t32" style="position:absolute;margin-left:241.25pt;margin-top:81.5pt;width:3.45pt;height:5.75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N6IoNgIAAF8EAAAOAAAAZHJzL2Uyb0RvYy54bWysVMGO2jAQvVfqP1i5QxIIuxARVqsE2sO2 Rdpt78Z2EquObdmGgKr++44doGx7qarm4IzjmTdvZp6zfDh2Ah2YsVzJIkrHSYSYJIpy2RTR15fN aB4h67CkWCjJiujEbPSwev9u2eucTVSrBGUGAYi0ea+LqHVO53FsScs6bMdKMwmHtTIddrA1TUwN 7gG9E/EkSe7iXhmqjSLMWvhaDYfRKuDXNSPuS11b5pAoIuDmwmrCuvNrvFrivDFYt5ycaeB/YNFh LiHpFarCDqO94X9AdZwYZVXtxkR1saprTlioAapJk9+qeW6xZqEWaI7V1zbZ/wdLPh+2BnFaRBOY lMQdzOhx71RIjRYz36Be2xz8Srk1vkRylM/6SZHvFklVtlg2LHi/nDQEpz4ifhPiN1ZDml3/SVHw wZAgdOtYmw7VguuPPjBY37zl00Bv0DEM6nQdFDs6ROBjNp2nswgROLmfJpPAMsa5h/Oh2lj3gakO eaOIrDOYN60rlZQgCGWGBPjwZJ0n+yvAB0u14UIEXQiJeqCzSGYgHdJp6JKVTWBnleDUO/oQa5pd KQw6YK+y8IQuwMmtm1F7SQNwyzBdn22HuRhsICKkx4MygdrZGmT0Y5Es1vP1PBtlk7v1KEuqavS4 KbPR3Sa9n1XTqiyr9KenlmZ5yyll0rO7SDrN/k4y58s1iPEq6mtL4rfooXdA9vIOpMPs/bgH4ewU PW3NRROg4uB8vnH+mtzuwb79L6xeAQAA//8DAFBLAwQUAAYACAAAACEA30biauAAAAALAQAADwAA AGRycy9kb3ducmV2LnhtbEyPwU7DMBBE70j8g7VIXFDrUNKShjgVQqJHpBYOPbrxEqeN11HsJoGv ZznBcWeeZmeKzeRaMWAfGk8K7ucJCKTKm4ZqBR/vr7MMRIiajG49oYIvDLApr68KnRs/0g6HfawF h1DItQIbY5dLGSqLToe575DY+/S905HPvpam1yOHu1YukmQlnW6IP1jd4YvF6ry/OAVvwR6Gu2x7 GnfDufuWzp3S9Vap25vp+QlExCn+wfBbn6tDyZ2O/kImiFZBmi2WjLKxeuBRTKTZOgVxZOUxXYIs C/l/Q/kDAAD//wMAUEsBAi0AFAAGAAgAAAAhALaDOJL+AAAA4QEAABMAAAAAAAAAAAAAAAAAAAAA AFtDb250ZW50X1R5cGVzXS54bWxQSwECLQAUAAYACAAAACEAOP0h/9YAAACUAQAACwAAAAAAAAAA AAAAAAAvAQAAX3JlbHMvLnJlbHNQSwECLQAUAAYACAAAACEAYTeiKDYCAABfBAAADgAAAAAAAAAA AAAAAAAuAgAAZHJzL2Uyb0RvYy54bWxQSwECLQAUAAYACAAAACEA30biauAAAAALAQAADwAAAAAA AAAAAAAAAACQBAAAZHJzL2Rvd25yZXYueG1sUEsFBgAAAAAEAAQA8wAAAJ0FAAAAAA== 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3107690</wp:posOffset>
                      </wp:positionH>
                      <wp:positionV relativeFrom="paragraph">
                        <wp:posOffset>1035050</wp:posOffset>
                      </wp:positionV>
                      <wp:extent cx="51435" cy="73025"/>
                      <wp:effectExtent l="17780" t="17780" r="16510" b="13970"/>
                      <wp:wrapNone/>
                      <wp:docPr id="27" name="AutoShape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1435" cy="7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4" o:spid="_x0000_s1026" type="#_x0000_t32" style="position:absolute;margin-left:244.7pt;margin-top:81.5pt;width:4.05pt;height:5.75pt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1P2wMQIAAFUEAAAOAAAAZHJzL2Uyb0RvYy54bWysVMGO2yAQvVfqPyDuie3EyW6sdVYrO2kP 23al3X4AAWyjYkBA4kRV/70D8aab9lJV9QEPZubNm5mH7+6PvUQHbp3QqsTZNMWIK6qZUG2Jv75s J7cYOU8UI1IrXuITd/h+/f7d3WAKPtOdloxbBCDKFYMpcee9KZLE0Y73xE214QoOG2174mFr24RZ MgB6L5NZmi6TQVtmrKbcOfhanw/xOuI3Daf+S9M47pEsMXDzcbVx3YU1Wd+RorXEdIKONMg/sOiJ UJD0AlUTT9Deij+gekGtdrrxU6r7RDeNoDzWANVk6W/VPHfE8FgLNMeZS5vc/4Olnw9PFglW4tkN Ror0MKOHvdcxNVrloUGDcQX4VerJhhLpUT2bR02/OaR01RHV8uj9cjIQnIWI5CokbJyBNLvhk2bg QyBB7NaxsT1qpDAfQ2AAh46gYxzP6TIefvSIwsdFls8XGFE4uZmns0XMRIoAEkKNdf4D1z0KRomd t0S0na+0UiADbc8JyOHR+UDxV0AIVnorpIxqkAoNQGeVLkAwtDfQG6fayM5pKVhwDCHOtrtKWnQg QVvxGRlduVm9VywCd5ywzWh7IuTZBiJSBTwoE6iN1lk831fpanO7uc0n+Wy5meRpXU8etlU+WW6z m0U9r6uqzn4EalledIIxrgK7VyFn+d8JZbxSZwlepHxpSXKNHnsHZF/fkXSceBjyWS47zU5P9lUJ oN3oPN6zcDne7sF++zdY/wQAAP//AwBQSwMEFAAGAAgAAAAhAFUrOpLiAAAACwEAAA8AAABkcnMv ZG93bnJldi54bWxMj8FOwzAQRO9I/IO1SNyoA02TNsSpEFUPSD20hQNHN16SiHid2m4b+HqWExx3 5ml2plyOthdn9KFzpOB+koBAqp3pqFHw9rq+m4MIUZPRvSNU8IUBltX1VakL4y60w/M+NoJDKBRa QRvjUEgZ6hatDhM3ILH34bzVkU/fSOP1hcNtLx+SJJNWd8QfWj3gc4v15/5kFSThuNtsXH58z6Yv /dZ2q/XKfyt1ezM+PYKIOMY/GH7rc3WouNPBncgE0StI54uUUTayKY9iIl3kMxAHVvJ0BrIq5f8N 1Q8AAAD//wMAUEsBAi0AFAAGAAgAAAAhALaDOJL+AAAA4QEAABMAAAAAAAAAAAAAAAAAAAAAAFtD b250ZW50X1R5cGVzXS54bWxQSwECLQAUAAYACAAAACEAOP0h/9YAAACUAQAACwAAAAAAAAAAAAAA AAAvAQAAX3JlbHMvLnJlbHNQSwECLQAUAAYACAAAACEARdT9sDECAABVBAAADgAAAAAAAAAAAAAA AAAuAgAAZHJzL2Uyb0RvYy54bWxQSwECLQAUAAYACAAAACEAVSs6kuIAAAALAQAADwAAAAAAAAAA AAAAAACLBAAAZHJzL2Rvd25yZXYueG1sUEsFBgAAAAAEAAQA8wAAAJoFAAAAAA== " strokeweight="1.5pt"/>
                  </w:pict>
                </mc:Fallback>
              </mc:AlternateContent>
            </w:r>
            <w:r w:rsidR="00DF5223" w:rsidRPr="008D0EB1">
              <w:rPr>
                <w:rFonts w:ascii="Times New Roman" w:hAnsi="Times New Roman"/>
                <w:sz w:val="26"/>
                <w:szCs w:val="26"/>
              </w:rPr>
              <w:t xml:space="preserve">Vẽ hình, ghi gt-kl đúng                   </w:t>
            </w: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525395" cy="1730375"/>
                  <wp:effectExtent l="0" t="0" r="8255" b="3175"/>
                  <wp:docPr id="5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060" t="21352" r="36455" b="397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5395" cy="1730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F5223" w:rsidRPr="008D0EB1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="00DF5223" w:rsidRPr="008D0EB1">
              <w:rPr>
                <w:rFonts w:ascii="Times New Roman" w:hAnsi="Times New Roman"/>
                <w:sz w:val="26"/>
                <w:szCs w:val="26"/>
              </w:rPr>
              <w:t xml:space="preserve">            </w:t>
            </w:r>
          </w:p>
        </w:tc>
        <w:tc>
          <w:tcPr>
            <w:tcW w:w="430" w:type="pc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bottom w:val="single" w:sz="4" w:space="0" w:color="auto"/>
            </w:tcBorders>
          </w:tcPr>
          <w:p w:rsidR="00000000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a. (0,75 điểm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Xét </w:t>
            </w: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658" w:dyaOrig="339">
                <v:shape id="Object 57" o:spid="_x0000_i1078" type="#_x0000_t75" style="width:83.25pt;height:17.25pt;mso-wrap-style:square;mso-position-horizontal-relative:page;mso-position-vertical-relative:page" o:ole="">
                  <v:imagedata r:id="rId116" o:title=""/>
                </v:shape>
                <o:OLEObject Type="Embed" ProgID="Equation.DSMT4" ShapeID="Object 57" DrawAspect="Content" ObjectID="_1707741231" r:id="rId117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có :</w:t>
            </w:r>
          </w:p>
          <w:p w:rsidR="00000000" w:rsidRPr="008D0EB1" w:rsidRDefault="00BC6B1D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1815465</wp:posOffset>
                      </wp:positionH>
                      <wp:positionV relativeFrom="paragraph">
                        <wp:posOffset>137160</wp:posOffset>
                      </wp:positionV>
                      <wp:extent cx="1522730" cy="289560"/>
                      <wp:effectExtent l="1905" t="3175" r="0" b="2540"/>
                      <wp:wrapNone/>
                      <wp:docPr id="26" name="Text Box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2730" cy="2895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DF5223">
                                  <w:r>
                                    <w:rPr>
                                      <w:rFonts w:ascii="Times New Roman" w:hAnsi="Times New Roman"/>
                                      <w:position w:val="-14"/>
                                      <w:sz w:val="26"/>
                                      <w:szCs w:val="26"/>
                                      <w:lang w:val="fr-FR"/>
                                    </w:rPr>
                                    <w:object w:dxaOrig="2680" w:dyaOrig="399">
                                      <v:shape id="Object 88" o:spid="_x0000_i1205" type="#_x0000_t75" style="width:105.45pt;height:15.6pt;mso-wrap-style:square;mso-position-horizontal-relative:page;mso-position-vertical-relative:page" o:ole="">
                                        <v:imagedata r:id="rId118" o:title=""/>
                                      </v:shape>
                                      <o:OLEObject Type="Embed" ProgID="Equation.DSMT4" ShapeID="Object 88" DrawAspect="Content" ObjectID="_1707741351" r:id="rId11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2" o:spid="_x0000_s1031" type="#_x0000_t202" style="position:absolute;margin-left:142.95pt;margin-top:10.8pt;width:119.9pt;height:22.8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+sJaFiwIAACEFAAAOAAAAZHJzL2Uyb0RvYy54bWysVNuO2yAQfa/Uf0C8Z32pc7EVZ7XJ1lWl 7UXa7QcQg21UDAjY2Nuq/94BJ2m6baWqqh8wMMNhZs4Z1tdjL9CBGcuVLHFyFWPEZK0ol22JPz1U sxVG1hFJiVCSlfiJWXy9efliPeiCpapTgjKDAETaYtAl7pzTRRTZumM9sVdKMwnGRpmeOFiaNqKG DIDeiyiN40U0KEO1UTWzFnZvJyPeBPymYbX70DSWOSRKDLG5MJow7v0YbdakaA3RHa+PYZB/iKIn XMKlZ6hb4gh6NPwXqJ7XRlnVuKta9ZFqGl6zkANkk8TPsrnviGYhFyiO1ecy2f8HW78/fDSI0xKn C4wk6YGjBzY6tFUjylNfn0HbAtzuNTi6EfaB55Cr1Xeq/myRVLuOyJbdGKOGjhEK8SX+ZHRxdMKx HmQ/vFMU7iGPTgWgsTG9Lx6UAwE68PR05sbHUvsr52m6fAWmGmzpKp8vAnkRKU6ntbHuDVM98pMS G+A+oJPDnXU+GlKcXPxlVglOKy5EWJh2vxMGHQjopApfSOCZm5DeWSp/bEKcdiBIuMPbfLiB9695 kmbxNs1n1WK1nGVVNp/ly3g1i5N8my/iLM9uq28+wCQrOk4pk3dcspMGk+zvOD52w6SeoEI0lDif p3OoVK+BVyvbia0/5huH73f59txBdwrel3h1diKF5/i1pFABUjjCxTSPfs4kFBzKcfqHAgVFeBFM cnDjfpzEdxLaXtEnkIhRwCCQDS8LTDplvmA0QJeWWMIzgpF4K0FkeZJlvqnDIpsvU1iYS8v+0kJk DUAldhhN052bHoJHbXjbwT0nWd+AMCseNOMVPMV0lDP0Ycjo+Gb4Rr9cB68fL9vmOwAAAP//AwBQ SwMEFAAGAAgAAAAhAHcacH3gAAAACQEAAA8AAABkcnMvZG93bnJldi54bWxMj9FKwzAUhu8F3yGc gXcuXaXtVpsOUQRFGGz6AGmStWXNSU2ytb69x6t5dw7n4z/fX21nO7CL8aF3KGC1TIAZVE732Ar4 +ny9XwMLUaKWg0Mj4McE2Na3N5UstZtwby6H2DIKwVBKAV2MY8l5UJ2xMizdaJBuR+etjLT6lmsv Jwq3A0+TJOdW9kgfOjma586o0+FsBbz0vvlW7uEtLz42arcPx+l9x4W4W8xPj8CimeMVhj99Uoea nBp3Rh3YICBdZxtCaVjlwAjI0qwA1gjIixR4XfH/DepfAAAA//8DAFBLAQItABQABgAIAAAAIQC2 gziS/gAAAOEBAAATAAAAAAAAAAAAAAAAAAAAAABbQ29udGVudF9UeXBlc10ueG1sUEsBAi0AFAAG AAgAAAAhADj9If/WAAAAlAEAAAsAAAAAAAAAAAAAAAAALwEAAF9yZWxzLy5yZWxzUEsBAi0AFAAG AAgAAAAhAP6wloWLAgAAIQUAAA4AAAAAAAAAAAAAAAAALgIAAGRycy9lMm9Eb2MueG1sUEsBAi0A FAAGAAgAAAAhAHcacH3gAAAACQEAAA8AAAAAAAAAAAAAAAAA5QQAAGRycy9kb3ducmV2LnhtbFBL BQYAAAAABAAEAPMAAADyBQAAAAA= " stroked="f">
                      <v:textbox style="mso-fit-shape-to-text:t">
                        <w:txbxContent>
                          <w:p w:rsidR="00000000" w:rsidRDefault="00DF5223">
                            <w:r>
                              <w:rPr>
                                <w:rFonts w:ascii="Times New Roman" w:hAnsi="Times New Roman"/>
                                <w:position w:val="-14"/>
                                <w:sz w:val="26"/>
                                <w:szCs w:val="26"/>
                                <w:lang w:val="fr-FR"/>
                              </w:rPr>
                              <w:object w:dxaOrig="2680" w:dyaOrig="399">
                                <v:shape id="Object 88" o:spid="_x0000_i1205" type="#_x0000_t75" style="width:105.45pt;height:15.6pt;mso-wrap-style:square;mso-position-horizontal-relative:page;mso-position-vertical-relative:page" o:ole="">
                                  <v:imagedata r:id="rId118" o:title=""/>
                                </v:shape>
                                <o:OLEObject Type="Embed" ProgID="Equation.DSMT4" ShapeID="Object 88" DrawAspect="Content" ObjectID="_1707741351" r:id="rId12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824355</wp:posOffset>
                      </wp:positionH>
                      <wp:positionV relativeFrom="paragraph">
                        <wp:posOffset>11430</wp:posOffset>
                      </wp:positionV>
                      <wp:extent cx="90805" cy="541655"/>
                      <wp:effectExtent l="10795" t="10795" r="12700" b="9525"/>
                      <wp:wrapNone/>
                      <wp:docPr id="25" name="AutoShape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0805" cy="541655"/>
                              </a:xfrm>
                              <a:prstGeom prst="rightBrace">
                                <a:avLst>
                                  <a:gd name="adj1" fmla="val 49709"/>
                                  <a:gd name="adj2" fmla="val 50000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utoShape 91" o:spid="_x0000_s1026" type="#_x0000_t88" style="position:absolute;margin-left:143.65pt;margin-top:.9pt;width:7.15pt;height:42.6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18bIwiwIAADkFAAAOAAAAZHJzL2Uyb0RvYy54bWysVNFu0zAUfUfiHyy/d0lK0jXR0mk0LUIa MGnwAa7tNAHHNrbbdEP8O9dOWlr2ghB5SOzc6+Nzju/1ze2hE2jPjW2VLHFyFWPEJVWsldsSf/m8 nswxso5IRoSSvMRP3OLbxetXN70u+FQ1SjBuEIBIW/S6xI1zuogiSxveEXulNJcQrJXpiIOp2UbM kB7QOxFN43gW9cowbRTl1sLfagjiRcCva07dp7q23CFRYuDmwtuE98a/o8UNKbaG6KalIw3yDyw6 0krY9ARVEUfQzrQvoLqWGmVV7a6o6iJV1y3lQQOoSeI/1Dw2RPOgBcyx+mST/X+w9OP+waCWlXia YSRJB2d0t3MqbI3yxBvUa1tA3qN+MF6i1feKfrMQiC4ifmIhB236D4oBDgGcYMqhNp1fCXLRIXj/ dPKeHxyi8DOP5zEwoBDJ0mSWZX7niBTHtdpY946rDvlBiU27bdxbQ6j3hxRkf29d8J+NIgj7mmBU dwKOc08ESvPrOB+P+yxnep6TxfCM+46IwOC4s4eXat0KEYpGSNQD7cz7RjsNDlq5DWSsEi3zeX6F NdvNUhgEHEBzeMYdLtKM2kkWcBtO2GocO9KKYQw8hPR44Nco1TsXSuxHHuer+WqeTtLpbDVJ46qa 3K2X6WS2Tq6z6k21XFbJT08tSYumZYxLz+5Y7kn6d+U0Nt5QqKeCv1BxIXYdnpdio0sa4ZRBy/Eb 1IXK8sU0VN9GsScoLKPg5KGL4b6BQaPMM0Y99C5Y/31HDMdIvJfQHHmSpr7ZwyTNrqcwMeeRzXmE SApQJXYYDcOlGy6InQ5VBtdaOFapfGPUrTtW/sBqbAPoz6BgvEv8BXA+D1m/b7zFLwAAAP//AwBQ SwMEFAAGAAgAAAAhAAs2hpDfAAAACAEAAA8AAABkcnMvZG93bnJldi54bWxMj8tOwzAQRfdI/IM1 SOyok0ZqoxCnKiA2PFRRKiF2TuzGEfY4st0m/D3DCpajc3Xn3HozO8vOOsTBo4B8kQHT2Hk1YC/g 8P54UwKLSaKS1qMW8K0jbJrLi1pWyk/4ps/71DMqwVhJASalseI8dkY7GRd+1Ejs6IOTic7QcxXk ROXO8mWWrbiTA9IHI0d9b3T3tT85AcdPU/inl4fn1oWP14O92+7aqRfi+mre3gJLek5/YfjVJ3Vo yKn1J1SRWQHLcl1QlAAtIF5k+QpYK6Bc58Cbmv8f0PwAAAD//wMAUEsBAi0AFAAGAAgAAAAhALaD OJL+AAAA4QEAABMAAAAAAAAAAAAAAAAAAAAAAFtDb250ZW50X1R5cGVzXS54bWxQSwECLQAUAAYA CAAAACEAOP0h/9YAAACUAQAACwAAAAAAAAAAAAAAAAAvAQAAX3JlbHMvLnJlbHNQSwECLQAUAAYA CAAAACEANfGyMIsCAAA5BQAADgAAAAAAAAAAAAAAAAAuAgAAZHJzL2Uyb0RvYy54bWxQSwECLQAU AAYACAAAACEACzaGkN8AAAAIAQAADwAAAAAAAAAAAAAAAADlBAAAZHJzL2Rvd25yZXYueG1sUEsF BgAAAAAEAAQA8wAAAPEFAAAAAA== "/>
                  </w:pict>
                </mc:Fallback>
              </mc:AlternateContent>
            </w:r>
            <w:r w:rsidR="00DF5223"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039" w:dyaOrig="279">
                <v:shape id="Object 58" o:spid="_x0000_i1079" type="#_x0000_t75" style="width:51.75pt;height:14.25pt;mso-wrap-style:square;mso-position-horizontal-relative:page;mso-position-vertical-relative:page" o:ole="">
                  <v:imagedata r:id="rId121" o:title=""/>
                </v:shape>
                <o:OLEObject Type="Embed" ProgID="Equation.DSMT4" ShapeID="Object 58" DrawAspect="Content" ObjectID="_1707741232" r:id="rId122"/>
              </w:object>
            </w:r>
            <w:r w:rsidR="00DF5223"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(</w:t>
            </w:r>
            <w:r w:rsidR="00DF5223"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778" w:dyaOrig="279">
                <v:shape id="Object 59" o:spid="_x0000_i1080" type="#_x0000_t75" style="width:39pt;height:14.25pt;mso-wrap-style:square;mso-position-horizontal-relative:page;mso-position-vertical-relative:page" o:ole="">
                  <v:imagedata r:id="rId123" o:title=""/>
                </v:shape>
                <o:OLEObject Type="Embed" ProgID="Equation.DSMT4" ShapeID="Object 59" DrawAspect="Content" ObjectID="_1707741233" r:id="rId124"/>
              </w:object>
            </w:r>
            <w:r w:rsidR="00DF5223"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cân tại A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838" w:dyaOrig="279">
                <v:shape id="Object 60" o:spid="_x0000_i1081" type="#_x0000_t75" style="width:42pt;height:14.25pt;mso-wrap-style:square;mso-position-horizontal-relative:page;mso-position-vertical-relative:page" o:ole="">
                  <v:imagedata r:id="rId125" o:title=""/>
                </v:shape>
                <o:OLEObject Type="Embed" ProgID="Equation.DSMT4" ShapeID="Object 60" DrawAspect="Content" ObjectID="_1707741234" r:id="rId126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(gt)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AI: cạnh chung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7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bottom w:val="dotted" w:sz="4" w:space="0" w:color="auto"/>
            </w:tcBorders>
          </w:tcPr>
          <w:p w:rsidR="00000000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b. (0,75 điểm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20" w:dyaOrig="279">
                <v:shape id="Object 61" o:spid="_x0000_i1082" type="#_x0000_t75" style="width:75.75pt;height:14.25pt;mso-wrap-style:square;mso-position-horizontal-relative:page;mso-position-vertical-relative:page" o:ole="">
                  <v:imagedata r:id="rId127" o:title=""/>
                </v:shape>
                <o:OLEObject Type="Embed" ProgID="Equation.DSMT4" ShapeID="Object 61" DrawAspect="Content" ObjectID="_1707741235" r:id="rId128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cmt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20" w:dyaOrig="379">
                <v:shape id="Object 62" o:spid="_x0000_i1083" type="#_x0000_t75" style="width:75.75pt;height:18.75pt;mso-wrap-style:square;mso-position-horizontal-relative:page;mso-position-vertical-relative:page" o:ole="">
                  <v:imagedata r:id="rId129" o:title=""/>
                </v:shape>
                <o:OLEObject Type="Embed" ProgID="Equation.DSMT4" ShapeID="Object 62" DrawAspect="Content" ObjectID="_1707741236" r:id="rId130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2 góc tương ứng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Mà </w:t>
            </w: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900" w:dyaOrig="379">
                <v:shape id="Object 63" o:spid="_x0000_i1084" type="#_x0000_t75" style="width:95.3pt;height:18.75pt;mso-wrap-style:square;mso-position-horizontal-relative:page;mso-position-vertical-relative:page" o:ole="">
                  <v:imagedata r:id="rId131" o:title=""/>
                </v:shape>
                <o:OLEObject Type="Embed" ProgID="Equation.DSMT4" ShapeID="Object 63" DrawAspect="Content" ObjectID="_1707741237" r:id="rId132"/>
              </w:object>
            </w: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(kề bù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2120" w:dyaOrig="379">
                <v:shape id="Object 64" o:spid="_x0000_i1085" type="#_x0000_t75" style="width:105.8pt;height:18.75pt;mso-wrap-style:square;mso-position-horizontal-relative:page;mso-position-vertical-relative:page" o:ole="">
                  <v:imagedata r:id="rId133" o:title=""/>
                </v:shape>
                <o:OLEObject Type="Embed" ProgID="Equation.DSMT4" ShapeID="Object 64" DrawAspect="Content" ObjectID="_1707741238" r:id="rId134"/>
              </w:objec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Hay </w:t>
            </w:r>
            <w:r w:rsidRPr="008D0EB1">
              <w:rPr>
                <w:rFonts w:ascii="Times New Roman" w:hAnsi="Times New Roman"/>
                <w:color w:val="000000"/>
                <w:position w:val="-12"/>
                <w:sz w:val="26"/>
                <w:szCs w:val="26"/>
                <w:lang w:val="fr-FR"/>
              </w:rPr>
              <w:object w:dxaOrig="1059" w:dyaOrig="339">
                <v:shape id="Object 65" o:spid="_x0000_i1086" type="#_x0000_t75" style="width:53.25pt;height:17.25pt;mso-wrap-style:square;mso-position-horizontal-relative:page;mso-position-vertical-relative:page" o:ole="">
                  <v:imagedata r:id="rId135" o:title=""/>
                </v:shape>
                <o:OLEObject Type="Embed" ProgID="Equation.DSMT4" ShapeID="Object 65" DrawAspect="Content" ObjectID="_1707741239" r:id="rId136"/>
              </w:object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</w:tcPr>
          <w:p w:rsidR="00000000" w:rsidRPr="008D0EB1" w:rsidRDefault="00DF5223">
            <w:pPr>
              <w:pStyle w:val="Header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Ta có: </w:t>
            </w:r>
            <w:r w:rsidRPr="008D0EB1">
              <w:rPr>
                <w:rFonts w:ascii="Times New Roman" w:hAnsi="Times New Roman"/>
                <w:position w:val="-26"/>
                <w:sz w:val="26"/>
                <w:szCs w:val="26"/>
              </w:rPr>
              <w:object w:dxaOrig="1499" w:dyaOrig="679">
                <v:shape id="Object 66" o:spid="_x0000_i1087" type="#_x0000_t75" style="width:75pt;height:33.75pt;mso-wrap-style:square;mso-position-horizontal-relative:page;mso-position-vertical-relative:page" o:ole="">
                  <v:imagedata r:id="rId137" o:title=""/>
                </v:shape>
                <o:OLEObject Type="Embed" ProgID="Equation.DSMT4" ShapeID="Object 66" DrawAspect="Content" ObjectID="_1707741240" r:id="rId138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vì I là trung điểm của BC)</w:t>
            </w:r>
          </w:p>
          <w:p w:rsidR="00000000" w:rsidRPr="008D0EB1" w:rsidRDefault="00DF5223">
            <w:pPr>
              <w:pStyle w:val="Header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26"/>
                <w:sz w:val="26"/>
                <w:szCs w:val="26"/>
                <w:lang w:val="fr-FR"/>
              </w:rPr>
              <w:object w:dxaOrig="2360" w:dyaOrig="679">
                <v:shape id="Object 67" o:spid="_x0000_i1088" type="#_x0000_t75" style="width:117.75pt;height:33.75pt;mso-wrap-style:square;mso-position-horizontal-relative:page;mso-position-vertical-relative:page" o:ole="">
                  <v:imagedata r:id="rId139" o:title=""/>
                </v:shape>
                <o:OLEObject Type="Embed" ProgID="Equation.DSMT4" ShapeID="Object 67" DrawAspect="Content" ObjectID="_1707741241" r:id="rId140"/>
              </w:object>
            </w:r>
          </w:p>
          <w:p w:rsidR="00000000" w:rsidRPr="008D0EB1" w:rsidRDefault="00DF5223">
            <w:pPr>
              <w:pStyle w:val="Header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939" w:dyaOrig="439">
                <v:shape id="Object 68" o:spid="_x0000_i1089" type="#_x0000_t75" style="width:96.75pt;height:21.75pt;mso-wrap-style:square;mso-position-horizontal-relative:page;mso-position-vertical-relative:page" o:ole="">
                  <v:imagedata r:id="rId141" o:title=""/>
                </v:shape>
                <o:OLEObject Type="Embed" ProgID="Equation.DSMT4" ShapeID="Object 68" DrawAspect="Content" ObjectID="_1707741242" r:id="rId142"/>
              </w:object>
            </w:r>
          </w:p>
          <w:p w:rsidR="00000000" w:rsidRPr="008D0EB1" w:rsidRDefault="00DF5223">
            <w:pPr>
              <w:pStyle w:val="Header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2060" w:dyaOrig="339">
                <v:shape id="Object 69" o:spid="_x0000_i1090" type="#_x0000_t75" style="width:102.8pt;height:17.25pt;mso-wrap-style:square;mso-position-horizontal-relative:page;mso-position-vertical-relative:page" o:ole="">
                  <v:imagedata r:id="rId143" o:title=""/>
                </v:shape>
                <o:OLEObject Type="Embed" ProgID="Equation.DSMT4" ShapeID="Object 69" DrawAspect="Content" ObjectID="_1707741243" r:id="rId144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(Định lí Py-ta-go)</w:t>
            </w:r>
          </w:p>
          <w:p w:rsidR="00000000" w:rsidRPr="008D0EB1" w:rsidRDefault="00DF5223">
            <w:pPr>
              <w:pStyle w:val="Header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74"/>
                <w:sz w:val="26"/>
                <w:szCs w:val="26"/>
                <w:lang w:val="fr-FR"/>
              </w:rPr>
              <w:object w:dxaOrig="2060" w:dyaOrig="1620">
                <v:shape id="Object 70" o:spid="_x0000_i1091" type="#_x0000_t75" style="width:102.8pt;height:81pt;mso-wrap-style:square;mso-position-horizontal-relative:page;mso-position-vertical-relative:page" o:ole="">
                  <v:imagedata r:id="rId145" o:title=""/>
                </v:shape>
                <o:OLEObject Type="Embed" ProgID="Equation.DSMT4" ShapeID="Object 70" DrawAspect="Content" ObjectID="_1707741244" r:id="rId146"/>
              </w:objec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lastRenderedPageBreak/>
              <w:t>0.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bottom w:val="dotted" w:sz="4" w:space="0" w:color="auto"/>
            </w:tcBorders>
          </w:tcPr>
          <w:p w:rsidR="00000000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. (0,5 điểm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20" w:dyaOrig="279">
                <v:shape id="Object 71" o:spid="_x0000_i1092" type="#_x0000_t75" style="width:75.75pt;height:14.25pt;mso-wrap-style:square;mso-position-horizontal-relative:page;mso-position-vertical-relative:page" o:ole="">
                  <v:imagedata r:id="rId147" o:title=""/>
                </v:shape>
                <o:OLEObject Type="Embed" ProgID="Equation.DSMT4" ShapeID="Object 71" DrawAspect="Content" ObjectID="_1707741245" r:id="rId148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cmt)</w:t>
            </w:r>
          </w:p>
          <w:p w:rsidR="00000000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40" w:dyaOrig="379">
                <v:shape id="Object 72" o:spid="_x0000_i1093" type="#_x0000_t75" style="width:77.25pt;height:18.75pt;mso-wrap-style:square;mso-position-horizontal-relative:page;mso-position-vertical-relative:page" o:ole="">
                  <v:imagedata r:id="rId149" o:title=""/>
                </v:shape>
                <o:OLEObject Type="Embed" ProgID="Equation.DSMT4" ShapeID="Object 72" DrawAspect="Content" ObjectID="_1707741246" r:id="rId150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2 góc tương ứng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 xml:space="preserve">Xét </w:t>
            </w: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759" w:dyaOrig="339">
                <v:shape id="Object 73" o:spid="_x0000_i1094" type="#_x0000_t75" style="width:87.75pt;height:17.25pt;mso-wrap-style:square;mso-position-horizontal-relative:page;mso-position-vertical-relative:page" o:ole="">
                  <v:imagedata r:id="rId151" o:title=""/>
                </v:shape>
                <o:OLEObject Type="Embed" ProgID="Equation.DSMT4" ShapeID="Object 73" DrawAspect="Content" ObjectID="_1707741247" r:id="rId152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có :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900" w:dyaOrig="379">
                <v:shape id="Object 74" o:spid="_x0000_i1095" type="#_x0000_t75" style="width:95.3pt;height:18.75pt;mso-wrap-style:square;mso-position-horizontal-relative:page;mso-position-vertical-relative:page" o:ole="">
                  <v:imagedata r:id="rId153" o:title=""/>
                </v:shape>
                <o:OLEObject Type="Embed" ProgID="Equation.DSMT4" ShapeID="Object 74" DrawAspect="Content" ObjectID="_1707741248" r:id="rId154"/>
              </w:objec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219" w:dyaOrig="379">
                <v:shape id="Object 75" o:spid="_x0000_i1096" type="#_x0000_t75" style="width:60.75pt;height:18.75pt;mso-wrap-style:square;mso-position-horizontal-relative:page;mso-position-vertical-relative:page" o:ole="">
                  <v:imagedata r:id="rId155" o:title=""/>
                </v:shape>
                <o:OLEObject Type="Embed" ProgID="Equation.DSMT4" ShapeID="Object 75" DrawAspect="Content" ObjectID="_1707741249" r:id="rId156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cmt)</w:t>
            </w:r>
          </w:p>
          <w:p w:rsidR="00000000" w:rsidRPr="008D0EB1" w:rsidRDefault="00DF522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AI</w: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: cạnh chung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958" w:dyaOrig="339">
                <v:shape id="Object 76" o:spid="_x0000_i1097" type="#_x0000_t75" style="width:98.3pt;height:17.25pt;mso-wrap-style:square;mso-position-horizontal-relative:page;mso-position-vertical-relative:page" o:ole="">
                  <v:imagedata r:id="rId157" o:title=""/>
                </v:shape>
                <o:OLEObject Type="Embed" ProgID="Equation.DSMT4" ShapeID="Object 76" DrawAspect="Content" ObjectID="_1707741250" r:id="rId158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cạnh huyền – góc nhọn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279" w:dyaOrig="339">
                <v:shape id="Object 77" o:spid="_x0000_i1098" type="#_x0000_t75" style="width:63.75pt;height:17.25pt;mso-wrap-style:square;mso-position-horizontal-relative:page;mso-position-vertical-relative:page" o:ole="">
                  <v:imagedata r:id="rId159" o:title=""/>
                </v:shape>
                <o:OLEObject Type="Embed" ProgID="Equation.DSMT4" ShapeID="Object 77" DrawAspect="Content" ObjectID="_1707741251" r:id="rId160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Hai cạnh tương ứng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039" w:dyaOrig="279">
                <v:shape id="Object 78" o:spid="_x0000_i1099" type="#_x0000_t75" style="width:51.75pt;height:14.25pt;mso-wrap-style:square;mso-position-horizontal-relative:page;mso-position-vertical-relative:page" o:ole="">
                  <v:imagedata r:id="rId161" o:title=""/>
                </v:shape>
                <o:OLEObject Type="Embed" ProgID="Equation.DSMT4" ShapeID="Object 78" DrawAspect="Content" ObjectID="_1707741252" r:id="rId162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cân tại I                 (1)</w:t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</w:tcPr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Khi </w:t>
            </w: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279" w:dyaOrig="379">
                <v:shape id="Object 79" o:spid="_x0000_i1100" type="#_x0000_t75" style="width:63.75pt;height:18.75pt;mso-wrap-style:square;mso-position-horizontal-relative:page;mso-position-vertical-relative:page" o:ole="">
                  <v:imagedata r:id="rId163" o:title=""/>
                </v:shape>
                <o:OLEObject Type="Embed" ProgID="Equation.DSMT4" ShapeID="Object 79" DrawAspect="Content" ObjectID="_1707741253" r:id="rId164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tính được </w:t>
            </w: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179" w:dyaOrig="379">
                <v:shape id="Object 80" o:spid="_x0000_i1101" type="#_x0000_t75" style="width:59.25pt;height:18.75pt;mso-wrap-style:square;mso-position-horizontal-relative:page;mso-position-vertical-relative:page" o:ole="">
                  <v:imagedata r:id="rId165" o:title=""/>
                </v:shape>
                <o:OLEObject Type="Embed" ProgID="Equation.DSMT4" ShapeID="Object 80" DrawAspect="Content" ObjectID="_1707741254" r:id="rId166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(2)</w:t>
            </w:r>
          </w:p>
          <w:p w:rsidR="00000000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Từ  (1)</w: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và (2) </w:t>
            </w: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039" w:dyaOrig="279">
                <v:shape id="Object 81" o:spid="_x0000_i1102" type="#_x0000_t75" style="width:51.75pt;height:14.25pt;mso-wrap-style:square;mso-position-horizontal-relative:page;mso-position-vertical-relative:page" o:ole="">
                  <v:imagedata r:id="rId167" o:title=""/>
                </v:shape>
                <o:OLEObject Type="Embed" ProgID="Equation.DSMT4" ShapeID="Object 81" DrawAspect="Content" ObjectID="_1707741255" r:id="rId168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đều.</w: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000000" w:rsidRPr="008D0EB1">
        <w:tc>
          <w:tcPr>
            <w:tcW w:w="703" w:type="pct"/>
            <w:vMerge w:val="restart"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âu 11</w:t>
            </w: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3867" w:type="pct"/>
            <w:tcBorders>
              <w:bottom w:val="dotted" w:sz="4" w:space="0" w:color="auto"/>
            </w:tcBorders>
          </w:tcPr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 w:rsidRPr="008D0EB1">
              <w:rPr>
                <w:rFonts w:ascii="Times New Roman" w:hAnsi="Times New Roman"/>
                <w:position w:val="-76"/>
                <w:sz w:val="26"/>
                <w:szCs w:val="26"/>
                <w:lang w:val="fr-FR"/>
              </w:rPr>
              <w:object w:dxaOrig="3022" w:dyaOrig="1660">
                <v:shape id="Object 82" o:spid="_x0000_i1103" type="#_x0000_t75" style="width:151.25pt;height:82.65pt;mso-wrap-style:square;mso-position-horizontal-relative:page;mso-position-vertical-relative:page" o:ole="">
                  <v:imagedata r:id="rId169" o:title=""/>
                </v:shape>
                <o:OLEObject Type="Embed" ProgID="Equation.DSMT4" ShapeID="Object 82" DrawAspect="Content" ObjectID="_1707741256" r:id="rId170"/>
              </w:object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00000" w:rsidRPr="008D0EB1">
        <w:tc>
          <w:tcPr>
            <w:tcW w:w="703" w:type="pct"/>
            <w:vMerge/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</w:tcPr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fr-FR"/>
              </w:rPr>
              <w:t>Vì x, y nguyên nên  3x + 1, 3y + 1 là các ước của 13, ta có bảng sau:</w:t>
            </w: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tbl>
            <w:tblPr>
              <w:tblpPr w:leftFromText="180" w:rightFromText="180" w:vertAnchor="text" w:horzAnchor="page" w:tblpX="826" w:tblpY="-136"/>
              <w:tblOverlap w:val="never"/>
              <w:tblW w:w="0" w:type="auto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245"/>
              <w:gridCol w:w="1246"/>
              <w:gridCol w:w="1246"/>
              <w:gridCol w:w="1246"/>
              <w:gridCol w:w="1246"/>
            </w:tblGrid>
            <w:tr w:rsidR="00000000" w:rsidRPr="008D0EB1">
              <w:trPr>
                <w:trHeight w:val="250"/>
              </w:trPr>
              <w:tc>
                <w:tcPr>
                  <w:tcW w:w="12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3x + 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13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-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-13</w:t>
                  </w:r>
                </w:p>
              </w:tc>
            </w:tr>
            <w:tr w:rsidR="00000000" w:rsidRPr="008D0EB1">
              <w:trPr>
                <w:trHeight w:val="263"/>
              </w:trPr>
              <w:tc>
                <w:tcPr>
                  <w:tcW w:w="1245" w:type="dxa"/>
                  <w:tcBorders>
                    <w:top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3y + 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13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-13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</w:tcBorders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-1</w:t>
                  </w:r>
                </w:p>
              </w:tc>
            </w:tr>
            <w:tr w:rsidR="00000000" w:rsidRPr="008D0EB1">
              <w:trPr>
                <w:trHeight w:val="263"/>
              </w:trPr>
              <w:tc>
                <w:tcPr>
                  <w:tcW w:w="1245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x</w: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0</w: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4</w: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position w:val="-26"/>
                      <w:sz w:val="26"/>
                      <w:szCs w:val="26"/>
                      <w:lang w:val="fr-FR"/>
                    </w:rPr>
                    <w:object w:dxaOrig="819" w:dyaOrig="679">
                      <v:shape id="Object 83" o:spid="_x0000_i1104" type="#_x0000_t75" style="width:41.25pt;height:33.75pt;mso-wrap-style:square;mso-position-horizontal-relative:page;mso-position-vertical-relative:page" o:ole="">
                        <v:imagedata r:id="rId171" o:title=""/>
                      </v:shape>
                      <o:OLEObject Type="Embed" ProgID="Equation.DSMT4" ShapeID="Object 83" DrawAspect="Content" ObjectID="_1707741257" r:id="rId172"/>
                    </w:objec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position w:val="-26"/>
                      <w:sz w:val="26"/>
                      <w:szCs w:val="26"/>
                      <w:lang w:val="fr-FR"/>
                    </w:rPr>
                    <w:object w:dxaOrig="939" w:dyaOrig="679">
                      <v:shape id="Object 84" o:spid="_x0000_i1105" type="#_x0000_t75" style="width:47.25pt;height:33.75pt;mso-wrap-style:square;mso-position-horizontal-relative:page;mso-position-vertical-relative:page" o:ole="">
                        <v:imagedata r:id="rId173" o:title=""/>
                      </v:shape>
                      <o:OLEObject Type="Embed" ProgID="Equation.DSMT4" ShapeID="Object 84" DrawAspect="Content" ObjectID="_1707741258" r:id="rId174"/>
                    </w:object>
                  </w:r>
                </w:p>
              </w:tc>
            </w:tr>
            <w:tr w:rsidR="00000000" w:rsidRPr="008D0EB1">
              <w:trPr>
                <w:trHeight w:val="263"/>
              </w:trPr>
              <w:tc>
                <w:tcPr>
                  <w:tcW w:w="1245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y</w: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4</w: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0</w: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position w:val="-26"/>
                      <w:sz w:val="26"/>
                      <w:szCs w:val="26"/>
                      <w:lang w:val="fr-FR"/>
                    </w:rPr>
                    <w:object w:dxaOrig="919" w:dyaOrig="679">
                      <v:shape id="Object 85" o:spid="_x0000_i1106" type="#_x0000_t75" style="width:45.75pt;height:33.75pt;mso-wrap-style:square;mso-position-horizontal-relative:page;mso-position-vertical-relative:page" o:ole="">
                        <v:imagedata r:id="rId175" o:title=""/>
                      </v:shape>
                      <o:OLEObject Type="Embed" ProgID="Equation.DSMT4" ShapeID="Object 85" DrawAspect="Content" ObjectID="_1707741259" r:id="rId176"/>
                    </w:object>
                  </w:r>
                </w:p>
              </w:tc>
              <w:tc>
                <w:tcPr>
                  <w:tcW w:w="1246" w:type="dxa"/>
                  <w:vAlign w:val="center"/>
                </w:tcPr>
                <w:p w:rsidR="00000000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position w:val="-26"/>
                      <w:sz w:val="26"/>
                      <w:szCs w:val="26"/>
                      <w:lang w:val="fr-FR"/>
                    </w:rPr>
                    <w:object w:dxaOrig="819" w:dyaOrig="679">
                      <v:shape id="Object 86" o:spid="_x0000_i1107" type="#_x0000_t75" style="width:41.25pt;height:33.75pt;mso-wrap-style:square;mso-position-horizontal-relative:page;mso-position-vertical-relative:page" o:ole="">
                        <v:imagedata r:id="rId177" o:title=""/>
                      </v:shape>
                      <o:OLEObject Type="Embed" ProgID="Equation.DSMT4" ShapeID="Object 86" DrawAspect="Content" ObjectID="_1707741260" r:id="rId178"/>
                    </w:object>
                  </w:r>
                </w:p>
              </w:tc>
            </w:tr>
          </w:tbl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Vậy </w:t>
            </w:r>
            <w:r w:rsidRPr="008D0EB1">
              <w:rPr>
                <w:rFonts w:ascii="Times New Roman" w:hAnsi="Times New Roman"/>
                <w:position w:val="-16"/>
                <w:sz w:val="26"/>
                <w:szCs w:val="26"/>
                <w:lang w:val="fr-FR"/>
              </w:rPr>
              <w:object w:dxaOrig="2320" w:dyaOrig="439">
                <v:shape id="Object 87" o:spid="_x0000_i1108" type="#_x0000_t75" style="width:116.25pt;height:21.75pt;mso-wrap-style:square;mso-position-horizontal-relative:page;mso-position-vertical-relative:page" o:ole="">
                  <v:imagedata r:id="rId179" o:title=""/>
                </v:shape>
                <o:OLEObject Type="Embed" ProgID="Equation.DSMT4" ShapeID="Object 87" DrawAspect="Content" ObjectID="_1707741261" r:id="rId180"/>
              </w:objec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000000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</w:tbl>
    <w:p w:rsidR="00000000" w:rsidRPr="008D0EB1" w:rsidRDefault="00DF5223">
      <w:pPr>
        <w:rPr>
          <w:rFonts w:ascii="Times New Roman" w:hAnsi="Times New Roman"/>
          <w:sz w:val="26"/>
          <w:szCs w:val="26"/>
        </w:rPr>
      </w:pPr>
    </w:p>
    <w:p w:rsidR="00000000" w:rsidRPr="008D0EB1" w:rsidRDefault="00DF5223">
      <w:pPr>
        <w:jc w:val="center"/>
        <w:rPr>
          <w:rFonts w:ascii="Times New Roman" w:hAnsi="Times New Roman"/>
          <w:b/>
          <w:sz w:val="26"/>
          <w:szCs w:val="26"/>
        </w:rPr>
      </w:pPr>
      <w:r w:rsidRPr="008D0EB1">
        <w:rPr>
          <w:rFonts w:ascii="Times New Roman" w:hAnsi="Times New Roman"/>
          <w:b/>
          <w:sz w:val="26"/>
          <w:szCs w:val="26"/>
        </w:rPr>
        <w:t>……………. Hết …………….</w:t>
      </w:r>
    </w:p>
    <w:p w:rsidR="00000000" w:rsidRPr="008D0EB1" w:rsidRDefault="00DF5223">
      <w:pPr>
        <w:jc w:val="center"/>
        <w:rPr>
          <w:rFonts w:ascii="Times New Roman" w:hAnsi="Times New Roman"/>
          <w:b/>
          <w:sz w:val="26"/>
          <w:szCs w:val="26"/>
        </w:rPr>
      </w:pPr>
    </w:p>
    <w:tbl>
      <w:tblPr>
        <w:tblStyle w:val="TableGrid21"/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4B75C6" w:rsidRPr="005812E9" w:rsidTr="0095238C">
        <w:tc>
          <w:tcPr>
            <w:tcW w:w="3390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>ĐỀ</w:t>
            </w:r>
            <w:r>
              <w:rPr>
                <w:rFonts w:ascii="Times New Roman" w:eastAsia="Arial" w:hAnsi="Times New Roman"/>
                <w:b/>
                <w:color w:val="FF0000"/>
              </w:rPr>
              <w:t xml:space="preserve"> 2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</w:rPr>
            </w:pPr>
            <w:r w:rsidRPr="005812E9">
              <w:rPr>
                <w:rFonts w:ascii="Times New Roman" w:eastAsia="Arial" w:hAnsi="Times New Roman"/>
                <w:b/>
                <w:color w:val="0070C0"/>
              </w:rPr>
              <w:t/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  <w:tc>
          <w:tcPr>
            <w:tcW w:w="6528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</w:rPr>
            </w:pPr>
            <w:r w:rsidRPr="005812E9">
              <w:rPr>
                <w:rFonts w:ascii="Times New Roman" w:eastAsia="Arial" w:hAnsi="Times New Roman"/>
                <w:b/>
                <w:color w:val="0000FF"/>
              </w:rPr>
              <w:t>ĐỀ KIỂM TRA GIỮA HỌC KÌ 2 - NĂM HỌC 2021 –2022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 xml:space="preserve">MÔN </w:t>
            </w:r>
            <w:r>
              <w:rPr>
                <w:rFonts w:ascii="Times New Roman" w:eastAsia="Arial" w:hAnsi="Times New Roman"/>
                <w:b/>
                <w:color w:val="FF0000"/>
              </w:rPr>
              <w:t>TOÁN 7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</w:tr>
    </w:tbl>
    <w:p w:rsidR="008D0EB1" w:rsidRPr="008D0EB1" w:rsidRDefault="008D0EB1" w:rsidP="00A9213B">
      <w:pPr>
        <w:spacing w:after="60"/>
        <w:jc w:val="both"/>
        <w:rPr>
          <w:rFonts w:ascii="Times New Roman" w:hAnsi="Times New Roman"/>
          <w:b/>
          <w:color w:val="000000"/>
          <w:u w:val="single"/>
          <w:lang w:val="nl-NL"/>
        </w:rPr>
      </w:pPr>
    </w:p>
    <w:p w:rsidR="008D0EB1" w:rsidRPr="008D0EB1" w:rsidRDefault="008D0EB1" w:rsidP="00A9213B">
      <w:pPr>
        <w:spacing w:after="60" w:line="0" w:lineRule="atLeast"/>
        <w:jc w:val="both"/>
        <w:rPr>
          <w:rFonts w:ascii="Times New Roman" w:hAnsi="Times New Roman"/>
          <w:b/>
          <w:lang w:val="vi-VN"/>
        </w:rPr>
      </w:pPr>
      <w:r w:rsidRPr="008D0EB1">
        <w:rPr>
          <w:rFonts w:ascii="Times New Roman" w:hAnsi="Times New Roman"/>
          <w:b/>
          <w:u w:val="single"/>
          <w:lang w:val="vi-VN"/>
        </w:rPr>
        <w:t>Phần I:</w:t>
      </w:r>
      <w:r w:rsidRPr="008D0EB1">
        <w:rPr>
          <w:rFonts w:ascii="Times New Roman" w:hAnsi="Times New Roman"/>
          <w:b/>
          <w:lang w:val="vi-VN"/>
        </w:rPr>
        <w:t xml:space="preserve"> Trắc nghiệm khách quan</w:t>
      </w:r>
      <w:r w:rsidRPr="008D0EB1">
        <w:rPr>
          <w:rFonts w:ascii="Times New Roman" w:hAnsi="Times New Roman"/>
          <w:b/>
        </w:rPr>
        <w:t>.</w:t>
      </w:r>
      <w:r w:rsidRPr="008D0EB1">
        <w:rPr>
          <w:rFonts w:ascii="Times New Roman" w:hAnsi="Times New Roman"/>
          <w:b/>
          <w:lang w:val="vi-VN"/>
        </w:rPr>
        <w:t xml:space="preserve"> (4 điểm)</w:t>
      </w:r>
    </w:p>
    <w:p w:rsidR="008D0EB1" w:rsidRPr="008D0EB1" w:rsidRDefault="008D0EB1" w:rsidP="00000FAB">
      <w:pPr>
        <w:spacing w:after="60"/>
        <w:jc w:val="center"/>
        <w:rPr>
          <w:rFonts w:ascii="Times New Roman" w:hAnsi="Times New Roman"/>
          <w:i/>
          <w:iCs/>
          <w:lang w:val="it-IT"/>
        </w:rPr>
      </w:pPr>
      <w:r w:rsidRPr="008D0EB1">
        <w:rPr>
          <w:rFonts w:ascii="Times New Roman" w:hAnsi="Times New Roman"/>
          <w:i/>
          <w:iCs/>
          <w:lang w:val="it-IT"/>
        </w:rPr>
        <w:t>(Khoanh tròn vào chỉ một chữ cái đứng trư</w:t>
      </w:r>
      <w:r w:rsidRPr="008D0EB1">
        <w:rPr>
          <w:rFonts w:ascii="Times New Roman" w:hAnsi="Times New Roman"/>
          <w:i/>
          <w:iCs/>
          <w:lang w:val="it-IT"/>
        </w:rPr>
        <w:softHyphen/>
        <w:t>ớc phư</w:t>
      </w:r>
      <w:r w:rsidRPr="008D0EB1">
        <w:rPr>
          <w:rFonts w:ascii="Times New Roman" w:hAnsi="Times New Roman"/>
          <w:i/>
          <w:iCs/>
          <w:lang w:val="it-IT"/>
        </w:rPr>
        <w:softHyphen/>
        <w:t>ơng án trả lời đúng)</w:t>
      </w:r>
    </w:p>
    <w:p w:rsidR="008D0EB1" w:rsidRPr="004B75C6" w:rsidRDefault="008D0EB1" w:rsidP="00A9213B">
      <w:pPr>
        <w:spacing w:after="6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>Khi cân 20 bạn HS lớp 7A người ta ghi lại khối lượng mỗi bạn nh</w:t>
      </w:r>
      <w:r w:rsidRPr="004B75C6">
        <w:rPr>
          <w:rFonts w:ascii="Times New Roman" w:hAnsi="Times New Roman"/>
          <w:color w:val="000000" w:themeColor="text1"/>
          <w:lang w:val="pt-BR"/>
        </w:rPr>
        <w:softHyphen/>
      </w:r>
      <w:r w:rsidRPr="004B75C6">
        <w:rPr>
          <w:rFonts w:ascii="Times New Roman" w:hAnsi="Times New Roman"/>
          <w:color w:val="000000" w:themeColor="text1"/>
          <w:lang w:val="pt-BR"/>
        </w:rPr>
        <w:softHyphen/>
      </w:r>
      <w:r w:rsidRPr="004B75C6">
        <w:rPr>
          <w:rFonts w:ascii="Times New Roman" w:hAnsi="Times New Roman"/>
          <w:color w:val="000000" w:themeColor="text1"/>
          <w:lang w:val="it-IT"/>
        </w:rPr>
        <w:t>ư</w:t>
      </w:r>
      <w:r w:rsidRPr="004B75C6">
        <w:rPr>
          <w:rFonts w:ascii="Times New Roman" w:hAnsi="Times New Roman"/>
          <w:color w:val="000000" w:themeColor="text1"/>
          <w:lang w:val="pt-BR"/>
        </w:rPr>
        <w:t xml:space="preserve"> sau (tính tròn kg)</w:t>
      </w:r>
    </w:p>
    <w:tbl>
      <w:tblPr>
        <w:tblW w:w="0" w:type="auto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90"/>
      </w:tblGrid>
      <w:tr w:rsidR="004B75C6" w:rsidRPr="004B75C6" w:rsidTr="00464C72">
        <w:trPr>
          <w:trHeight w:val="651"/>
          <w:jc w:val="center"/>
        </w:trPr>
        <w:tc>
          <w:tcPr>
            <w:tcW w:w="5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D0EB1" w:rsidRPr="004B75C6" w:rsidRDefault="008D0EB1" w:rsidP="00A9213B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     32   36    30   32   36    28   30    31   28   32</w:t>
            </w:r>
          </w:p>
          <w:p w:rsidR="008D0EB1" w:rsidRPr="004B75C6" w:rsidRDefault="008D0EB1" w:rsidP="00464C72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     32   30    32   31   45    28   31    31   32   31</w:t>
            </w:r>
          </w:p>
        </w:tc>
      </w:tr>
    </w:tbl>
    <w:p w:rsidR="008D0EB1" w:rsidRPr="004B75C6" w:rsidRDefault="008D0EB1" w:rsidP="000D4DBA">
      <w:pPr>
        <w:spacing w:after="60"/>
        <w:jc w:val="center"/>
        <w:rPr>
          <w:rFonts w:ascii="Times New Roman" w:hAnsi="Times New Roman"/>
          <w:b/>
          <w:bCs/>
          <w:i/>
          <w:iCs/>
          <w:color w:val="000000" w:themeColor="text1"/>
          <w:lang w:val="pt-BR"/>
        </w:rPr>
      </w:pPr>
      <w:r w:rsidRPr="004B75C6">
        <w:rPr>
          <w:rFonts w:ascii="Times New Roman" w:hAnsi="Times New Roman"/>
          <w:b/>
          <w:bCs/>
          <w:i/>
          <w:iCs/>
          <w:color w:val="000000" w:themeColor="text1"/>
          <w:lang w:val="pt-BR"/>
        </w:rPr>
        <w:t>(Dùng số liệu trên để trả lời các câu hỏi sau (từ câu 1 đến câu 3)</w:t>
      </w:r>
    </w:p>
    <w:tbl>
      <w:tblPr>
        <w:tblW w:w="0" w:type="auto"/>
        <w:tblInd w:w="0" w:type="dxa"/>
        <w:tblLook w:val="04A0" w:firstRow="1" w:lastRow="0" w:firstColumn="1" w:lastColumn="0" w:noHBand="0" w:noVBand="1"/>
      </w:tblPr>
      <w:tblGrid>
        <w:gridCol w:w="619"/>
        <w:gridCol w:w="2324"/>
        <w:gridCol w:w="2410"/>
        <w:gridCol w:w="2311"/>
        <w:gridCol w:w="2190"/>
      </w:tblGrid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color w:val="000000" w:themeColor="text1"/>
                <w:lang w:val="es-ES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1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</w:t>
            </w:r>
            <w:r w:rsidRPr="004B75C6">
              <w:rPr>
                <w:rFonts w:ascii="Times New Roman" w:hAnsi="Times New Roman"/>
                <w:color w:val="000000" w:themeColor="text1"/>
                <w:lang w:val="es-ES"/>
              </w:rPr>
              <w:t>. Dấu hiệu ở đây là:</w:t>
            </w:r>
          </w:p>
        </w:tc>
      </w:tr>
      <w:tr w:rsidR="004B75C6" w:rsidRPr="004B75C6" w:rsidTr="0069779F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4734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A. Khối lượng của 20 học sinh lớp 7A.            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C. Thể tích của học sinh lớp 7A.                     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B. Trọng lượng của học sinh lớp 7A.              </w:t>
            </w:r>
          </w:p>
          <w:p w:rsidR="008D0EB1" w:rsidRPr="004B75C6" w:rsidRDefault="008D0EB1" w:rsidP="0051050B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D. Cả ba y A,B,C đều là dấu hiệu.  </w:t>
            </w:r>
          </w:p>
        </w:tc>
      </w:tr>
      <w:tr w:rsidR="004B75C6" w:rsidRPr="004B75C6" w:rsidTr="0022611E">
        <w:trPr>
          <w:trHeight w:hRule="exact" w:val="486"/>
        </w:trPr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2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. Số các giá trị của dấu hiệu là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A.  10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B.  6.                    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4D6201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C.  20.      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5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3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. Có bao nhiêu giá trị khác nhau của dấu hiệu đó?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A. 6. 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B.  10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C.  20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5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4.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>(0,75 điểm)</w:t>
            </w: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Kết quả điều tra về số con của 20 hộ gia đình trong một thôn đ</w:t>
            </w:r>
            <w:r w:rsidRPr="004B75C6">
              <w:rPr>
                <w:rFonts w:ascii="Times New Roman" w:hAnsi="Times New Roman"/>
                <w:color w:val="000000" w:themeColor="text1"/>
                <w:lang w:val="it-IT"/>
              </w:rPr>
              <w:t>ư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ợc cho trong bảng sau:</w:t>
            </w: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tbl>
            <w:tblPr>
              <w:tblW w:w="4580" w:type="pct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71"/>
              <w:gridCol w:w="998"/>
              <w:gridCol w:w="1277"/>
              <w:gridCol w:w="1350"/>
              <w:gridCol w:w="1112"/>
              <w:gridCol w:w="908"/>
              <w:gridCol w:w="1036"/>
            </w:tblGrid>
            <w:tr w:rsidR="004B75C6" w:rsidRPr="004B75C6" w:rsidTr="004B678E">
              <w:tc>
                <w:tcPr>
                  <w:tcW w:w="951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Số con(x)</w:t>
                  </w:r>
                </w:p>
              </w:tc>
              <w:tc>
                <w:tcPr>
                  <w:tcW w:w="605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0</w:t>
                  </w:r>
                </w:p>
              </w:tc>
              <w:tc>
                <w:tcPr>
                  <w:tcW w:w="774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1</w:t>
                  </w:r>
                </w:p>
              </w:tc>
              <w:tc>
                <w:tcPr>
                  <w:tcW w:w="818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2</w:t>
                  </w:r>
                </w:p>
              </w:tc>
              <w:tc>
                <w:tcPr>
                  <w:tcW w:w="674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3</w:t>
                  </w:r>
                </w:p>
              </w:tc>
              <w:tc>
                <w:tcPr>
                  <w:tcW w:w="550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4</w:t>
                  </w:r>
                </w:p>
              </w:tc>
              <w:tc>
                <w:tcPr>
                  <w:tcW w:w="628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</w:p>
              </w:tc>
            </w:tr>
            <w:tr w:rsidR="004B75C6" w:rsidRPr="004B75C6" w:rsidTr="004B678E">
              <w:tc>
                <w:tcPr>
                  <w:tcW w:w="951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Tần số (n)</w:t>
                  </w:r>
                </w:p>
              </w:tc>
              <w:tc>
                <w:tcPr>
                  <w:tcW w:w="605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2</w:t>
                  </w:r>
                </w:p>
              </w:tc>
              <w:tc>
                <w:tcPr>
                  <w:tcW w:w="774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3</w:t>
                  </w:r>
                </w:p>
              </w:tc>
              <w:tc>
                <w:tcPr>
                  <w:tcW w:w="818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12</w:t>
                  </w:r>
                </w:p>
              </w:tc>
              <w:tc>
                <w:tcPr>
                  <w:tcW w:w="674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2</w:t>
                  </w:r>
                </w:p>
              </w:tc>
              <w:tc>
                <w:tcPr>
                  <w:tcW w:w="550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1</w:t>
                  </w:r>
                </w:p>
              </w:tc>
              <w:tc>
                <w:tcPr>
                  <w:tcW w:w="628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N = 20</w:t>
                  </w:r>
                </w:p>
              </w:tc>
            </w:tr>
          </w:tbl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>a)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Số các giá trị dấu hiệu là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A.  20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B.  5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C.  6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1.</w:t>
            </w: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>b)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Số trung bình cộng là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A.  2,95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B.  2,45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C.  1,85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2,59.</w:t>
            </w: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c)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Mốt của dấu hiệu là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A.  1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B.  3.                 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C.  12.             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2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8145F1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eastAsia="Batang" w:hAnsi="Times New Roman"/>
                <w:b/>
                <w:color w:val="000000" w:themeColor="text1"/>
                <w:lang w:eastAsia="ko-KR"/>
              </w:rPr>
              <w:t>Câu 5.</w:t>
            </w:r>
            <w:r w:rsidRPr="004B75C6">
              <w:rPr>
                <w:rFonts w:ascii="Times New Roman" w:eastAsia="Batang" w:hAnsi="Times New Roman"/>
                <w:color w:val="000000" w:themeColor="text1"/>
                <w:lang w:eastAsia="ko-KR"/>
              </w:rPr>
              <w:t xml:space="preserve">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</w:t>
            </w:r>
            <w:r w:rsidRPr="004B75C6">
              <w:rPr>
                <w:rFonts w:ascii="Times New Roman" w:hAnsi="Times New Roman"/>
                <w:color w:val="000000" w:themeColor="text1"/>
                <w:lang w:val="es-ES"/>
              </w:rPr>
              <w:t xml:space="preserve">. </w:t>
            </w:r>
            <w:r w:rsidRPr="004B75C6">
              <w:rPr>
                <w:rFonts w:ascii="Times New Roman" w:eastAsia="Batang" w:hAnsi="Times New Roman"/>
                <w:color w:val="000000" w:themeColor="text1"/>
                <w:lang w:eastAsia="ko-KR"/>
              </w:rPr>
              <w:t>Cho hàm số y = f (x) = 2x</w:t>
            </w:r>
            <w:r w:rsidRPr="004B75C6">
              <w:rPr>
                <w:rFonts w:ascii="Times New Roman" w:eastAsia="Batang" w:hAnsi="Times New Roman"/>
                <w:color w:val="000000" w:themeColor="text1"/>
                <w:vertAlign w:val="superscript"/>
                <w:lang w:eastAsia="ko-KR"/>
              </w:rPr>
              <w:t xml:space="preserve">2 </w:t>
            </w:r>
            <w:r w:rsidRPr="004B75C6">
              <w:rPr>
                <w:rFonts w:ascii="Times New Roman" w:eastAsia="Batang" w:hAnsi="Times New Roman"/>
                <w:color w:val="000000" w:themeColor="text1"/>
                <w:lang w:eastAsia="ko-KR"/>
              </w:rPr>
              <w:t xml:space="preserve"> + 3 . Ta có 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eastAsia="ko-KR"/>
              </w:rPr>
              <w:t>A.  f (0) = 5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eastAsia="ko-KR"/>
              </w:rPr>
              <w:t>B.  f (1)  = 7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eastAsia="ko-KR"/>
              </w:rPr>
              <w:t>C.  f (-1) = 1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eastAsia="ko-KR"/>
              </w:rPr>
              <w:t>D.  f(-2) = 11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eastAsia="Batang" w:hAnsi="Times New Roman"/>
                <w:b/>
                <w:bCs/>
                <w:color w:val="000000" w:themeColor="text1"/>
                <w:lang w:eastAsia="ko-KR"/>
              </w:rPr>
              <w:t>Câu 6.</w:t>
            </w:r>
            <w:r w:rsidRPr="004B75C6">
              <w:rPr>
                <w:rFonts w:ascii="Times New Roman" w:eastAsia="Batang" w:hAnsi="Times New Roman"/>
                <w:bCs/>
                <w:color w:val="000000" w:themeColor="text1"/>
                <w:lang w:eastAsia="ko-KR"/>
              </w:rPr>
              <w:t xml:space="preserve"> 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</w:t>
            </w:r>
            <w:r w:rsidRPr="004B75C6">
              <w:rPr>
                <w:rFonts w:ascii="Times New Roman" w:hAnsi="Times New Roman"/>
                <w:color w:val="000000" w:themeColor="text1"/>
                <w:lang w:val="es-ES"/>
              </w:rPr>
              <w:t xml:space="preserve">. </w:t>
            </w:r>
            <w:r w:rsidRPr="004B75C6">
              <w:rPr>
                <w:rFonts w:ascii="Times New Roman" w:eastAsia="Batang" w:hAnsi="Times New Roman"/>
                <w:bCs/>
                <w:color w:val="000000" w:themeColor="text1"/>
                <w:lang w:eastAsia="ko-KR"/>
              </w:rPr>
              <w:t xml:space="preserve">Khi x = </w:t>
            </w:r>
            <w:r w:rsidRPr="004B75C6">
              <w:rPr>
                <w:rFonts w:ascii="Times New Roman" w:eastAsia="Batang" w:hAnsi="Times New Roman"/>
                <w:noProof/>
                <w:color w:val="000000" w:themeColor="text1"/>
                <w:position w:val="-24"/>
                <w:lang w:eastAsia="ko-KR"/>
              </w:rPr>
              <w:object w:dxaOrig="220" w:dyaOrig="620">
                <v:shape id="_x0000_i1141" type="#_x0000_t75" style="width:10.95pt;height:31.1pt">
                  <v:imagedata r:id="rId181" o:title=""/>
                </v:shape>
              </w:object>
            </w:r>
            <w:r w:rsidRPr="004B75C6">
              <w:rPr>
                <w:rFonts w:ascii="Times New Roman" w:eastAsia="Batang" w:hAnsi="Times New Roman"/>
                <w:color w:val="000000" w:themeColor="text1"/>
                <w:lang w:eastAsia="ko-KR"/>
              </w:rPr>
              <w:t xml:space="preserve"> thì</w:t>
            </w:r>
            <w:r w:rsidRPr="004B75C6">
              <w:rPr>
                <w:rFonts w:ascii="Times New Roman" w:eastAsia="Batang" w:hAnsi="Times New Roman"/>
                <w:bCs/>
                <w:color w:val="000000" w:themeColor="text1"/>
                <w:lang w:eastAsia="ko-KR"/>
              </w:rPr>
              <w:t xml:space="preserve"> điểm thuộc đồ thị hàm số y = 2x là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A.  </w:t>
            </w:r>
            <w:r w:rsidRPr="004B75C6">
              <w:rPr>
                <w:rFonts w:ascii="Times New Roman" w:hAnsi="Times New Roman"/>
                <w:bCs/>
                <w:noProof/>
                <w:color w:val="000000" w:themeColor="text1"/>
                <w:position w:val="-28"/>
                <w:lang w:eastAsia="ko-KR"/>
              </w:rPr>
              <w:object w:dxaOrig="820" w:dyaOrig="680">
                <v:shape id="_x0000_i1142" type="#_x0000_t75" style="width:40.9pt;height:34pt">
                  <v:imagedata r:id="rId182" o:title=""/>
                </v:shape>
              </w:objec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.                    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B.  </w:t>
            </w:r>
            <w:r w:rsidRPr="004B75C6">
              <w:rPr>
                <w:rFonts w:ascii="Times New Roman" w:hAnsi="Times New Roman"/>
                <w:bCs/>
                <w:noProof/>
                <w:color w:val="000000" w:themeColor="text1"/>
                <w:position w:val="-28"/>
                <w:lang w:eastAsia="ko-KR"/>
              </w:rPr>
              <w:object w:dxaOrig="820" w:dyaOrig="680">
                <v:shape id="_x0000_i1143" type="#_x0000_t75" style="width:40.9pt;height:34pt">
                  <v:imagedata r:id="rId183" o:title=""/>
                </v:shape>
              </w:objec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.                 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C.  </w:t>
            </w:r>
            <w:r w:rsidRPr="004B75C6">
              <w:rPr>
                <w:rFonts w:ascii="Times New Roman" w:hAnsi="Times New Roman"/>
                <w:bCs/>
                <w:noProof/>
                <w:color w:val="000000" w:themeColor="text1"/>
                <w:position w:val="-28"/>
                <w:lang w:eastAsia="ko-KR"/>
              </w:rPr>
              <w:object w:dxaOrig="999" w:dyaOrig="680">
                <v:shape id="_x0000_i1144" type="#_x0000_t75" style="width:50.1pt;height:34pt">
                  <v:imagedata r:id="rId184" o:title=""/>
                </v:shape>
              </w:objec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.                     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D.  </w:t>
            </w:r>
            <w:r w:rsidRPr="004B75C6">
              <w:rPr>
                <w:rFonts w:ascii="Times New Roman" w:hAnsi="Times New Roman"/>
                <w:bCs/>
                <w:noProof/>
                <w:color w:val="000000" w:themeColor="text1"/>
                <w:position w:val="-28"/>
                <w:lang w:eastAsia="ko-KR"/>
              </w:rPr>
              <w:object w:dxaOrig="660" w:dyaOrig="680">
                <v:shape id="_x0000_i1145" type="#_x0000_t75" style="width:32.85pt;height:34pt">
                  <v:imagedata r:id="rId185" o:title=""/>
                </v:shape>
              </w:objec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>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EE5992">
            <w:pPr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 xml:space="preserve">Câu 7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(0,25 điểm).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ác tam giác vuông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780" w:dyaOrig="300">
                <v:shape id="_x0000_i1146" type="#_x0000_t75" style="width:38.6pt;height:15.55pt" o:ole="">
                  <v:imagedata r:id="rId186" o:title=""/>
                </v:shape>
                <o:OLEObject Type="Embed" ProgID="Equation.DSMT4" ShapeID="_x0000_i1146" DrawAspect="Content" ObjectID="_1707741262" r:id="rId18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và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780" w:dyaOrig="300">
                <v:shape id="_x0000_i1147" type="#_x0000_t75" style="width:38.6pt;height:15pt" o:ole="">
                  <v:imagedata r:id="rId188" o:title=""/>
                </v:shape>
                <o:OLEObject Type="Embed" ProgID="Equation.DSMT4" ShapeID="_x0000_i1147" DrawAspect="Content" ObjectID="_1707741263" r:id="rId18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có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400" w:dyaOrig="400">
                <v:shape id="_x0000_i1148" type="#_x0000_t75" style="width:69.7pt;height:20.15pt" o:ole="">
                  <v:imagedata r:id="rId190" o:title=""/>
                </v:shape>
                <o:OLEObject Type="Embed" ProgID="Equation.DSMT4" ShapeID="_x0000_i1148" DrawAspect="Content" ObjectID="_1707741264" r:id="rId191"/>
              </w:objec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720" w:dyaOrig="400">
                <v:shape id="_x0000_i1149" type="#_x0000_t75" style="width:36.3pt;height:20.15pt" o:ole="">
                  <v:imagedata r:id="rId192" o:title=""/>
                </v:shape>
                <o:OLEObject Type="Embed" ProgID="Equation.DSMT4" ShapeID="_x0000_i1149" DrawAspect="Content" ObjectID="_1707741265" r:id="rId193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 Hãy bổ sung thêm điều kiện về cạnh hay về góc để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760" w:dyaOrig="300">
                <v:shape id="_x0000_i1150" type="#_x0000_t75" style="width:87.55pt;height:15.55pt" o:ole="">
                  <v:imagedata r:id="rId194" o:title=""/>
                </v:shape>
                <o:OLEObject Type="Embed" ProgID="Equation.DSMT4" ShapeID="_x0000_i1150" DrawAspect="Content" ObjectID="_1707741266" r:id="rId19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  <w:tr w:rsidR="004B75C6" w:rsidRPr="004B75C6" w:rsidTr="0069779F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4734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A. BC = EF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C.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12"/>
              </w:rPr>
              <w:object w:dxaOrig="1040" w:dyaOrig="360">
                <v:shape id="_x0000_i1151" type="#_x0000_t75" style="width:52.4pt;height:18.45pt" o:ole="">
                  <v:imagedata r:id="rId196" o:title=""/>
                </v:shape>
                <o:OLEObject Type="Embed" ProgID="Equation.DSMT4" ShapeID="_x0000_i1151" DrawAspect="Content" ObjectID="_1707741267" r:id="rId19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EE5992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B. AB = DE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D. Cả ba trường hợp trên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EE5992">
            <w:pPr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 xml:space="preserve">Câu 8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(0,25 điểm).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Các tam giác vuông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740" w:dyaOrig="320">
                <v:shape id="_x0000_i1152" type="#_x0000_t75" style="width:36.85pt;height:15.55pt" o:ole="">
                  <v:imagedata r:id="rId198" o:title=""/>
                </v:shape>
                <o:OLEObject Type="Embed" ProgID="Equation.DSMT4" ShapeID="_x0000_i1152" DrawAspect="Content" ObjectID="_1707741268" r:id="rId19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và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680" w:dyaOrig="260">
                <v:shape id="_x0000_i1153" type="#_x0000_t75" style="width:34pt;height:12.65pt" o:ole="">
                  <v:imagedata r:id="rId200" o:title=""/>
                </v:shape>
                <o:OLEObject Type="Embed" ProgID="Equation.DSMT4" ShapeID="_x0000_i1153" DrawAspect="Content" ObjectID="_1707741269" r:id="rId201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có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2240" w:dyaOrig="400">
                <v:shape id="_x0000_i1154" type="#_x0000_t75" style="width:111.8pt;height:20.15pt" o:ole="">
                  <v:imagedata r:id="rId202" o:title=""/>
                </v:shape>
                <o:OLEObject Type="Embed" ProgID="Equation.DSMT4" ShapeID="_x0000_i1154" DrawAspect="Content" ObjectID="_1707741270" r:id="rId203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Hãy bổ sung thêm điều kiện về cạnh hay về góc để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00" w:dyaOrig="320">
                <v:shape id="_x0000_i1155" type="#_x0000_t75" style="width:80.1pt;height:15.55pt" o:ole="">
                  <v:imagedata r:id="rId204" o:title=""/>
                </v:shape>
                <o:OLEObject Type="Embed" ProgID="Equation.DSMT4" ShapeID="_x0000_i1155" DrawAspect="Content" ObjectID="_1707741271" r:id="rId20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  <w:tr w:rsidR="004B75C6" w:rsidRPr="004B75C6" w:rsidTr="0069779F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4734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660" w:dyaOrig="400">
                <v:shape id="_x0000_i1156" type="#_x0000_t75" style="width:32.85pt;height:20.15pt" o:ole="">
                  <v:imagedata r:id="rId206" o:title=""/>
                </v:shape>
                <o:OLEObject Type="Embed" ProgID="Equation.DSMT4" ShapeID="_x0000_i1156" DrawAspect="Content" ObjectID="_1707741272" r:id="rId20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hoặ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040" w:dyaOrig="320">
                <v:shape id="_x0000_i1157" type="#_x0000_t75" style="width:51.85pt;height:15.55pt" o:ole="">
                  <v:imagedata r:id="rId208" o:title=""/>
                </v:shape>
                <o:OLEObject Type="Embed" ProgID="Equation.DSMT4" ShapeID="_x0000_i1157" DrawAspect="Content" ObjectID="_1707741273" r:id="rId209"/>
              </w:objec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C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740" w:dyaOrig="340">
                <v:shape id="_x0000_i1158" type="#_x0000_t75" style="width:36.85pt;height:17.3pt" o:ole="">
                  <v:imagedata r:id="rId210" o:title=""/>
                </v:shape>
                <o:OLEObject Type="Embed" ProgID="Equation.DSMT4" ShapeID="_x0000_i1158" DrawAspect="Content" ObjectID="_1707741274" r:id="rId211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hoặ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040" w:dyaOrig="320">
                <v:shape id="_x0000_i1159" type="#_x0000_t75" style="width:51.85pt;height:15.55pt" o:ole="">
                  <v:imagedata r:id="rId208" o:title=""/>
                </v:shape>
                <o:OLEObject Type="Embed" ProgID="Equation.DSMT4" ShapeID="_x0000_i1159" DrawAspect="Content" ObjectID="_1707741275" r:id="rId212"/>
              </w:objec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EE5992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B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639" w:dyaOrig="340">
                <v:shape id="_x0000_i1160" type="#_x0000_t75" style="width:31.7pt;height:17.3pt" o:ole="">
                  <v:imagedata r:id="rId213" o:title=""/>
                </v:shape>
                <o:OLEObject Type="Embed" ProgID="Equation.DSMT4" ShapeID="_x0000_i1160" DrawAspect="Content" ObjectID="_1707741276" r:id="rId21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hoặ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040" w:dyaOrig="320">
                <v:shape id="_x0000_i1161" type="#_x0000_t75" style="width:51.85pt;height:15.55pt" o:ole="">
                  <v:imagedata r:id="rId208" o:title=""/>
                </v:shape>
                <o:OLEObject Type="Embed" ProgID="Equation.DSMT4" ShapeID="_x0000_i1161" DrawAspect="Content" ObjectID="_1707741277" r:id="rId215"/>
              </w:objec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D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660" w:dyaOrig="400">
                <v:shape id="_x0000_i1162" type="#_x0000_t75" style="width:32.85pt;height:20.15pt" o:ole="">
                  <v:imagedata r:id="rId206" o:title=""/>
                </v:shape>
                <o:OLEObject Type="Embed" ProgID="Equation.DSMT4" ShapeID="_x0000_i1162" DrawAspect="Content" ObjectID="_1707741278" r:id="rId216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hoặ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999" w:dyaOrig="260">
                <v:shape id="_x0000_i1163" type="#_x0000_t75" style="width:49.55pt;height:12.65pt" o:ole="">
                  <v:imagedata r:id="rId217" o:title=""/>
                </v:shape>
                <o:OLEObject Type="Embed" ProgID="Equation.DSMT4" ShapeID="_x0000_i1163" DrawAspect="Content" ObjectID="_1707741279" r:id="rId218"/>
              </w:objec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C8458C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 xml:space="preserve">Câu 9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(0,25 điểm). Cho tam giác ABC biết cạnh AB = 10cm, BC = 5cm. Như vậy:</w:t>
            </w: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p w:rsidR="008D0EB1" w:rsidRPr="004B75C6" w:rsidRDefault="008D0EB1" w:rsidP="00C8458C">
            <w:pPr>
              <w:tabs>
                <w:tab w:val="left" w:pos="720"/>
                <w:tab w:val="center" w:pos="4320"/>
                <w:tab w:val="right" w:pos="8640"/>
              </w:tabs>
              <w:spacing w:after="160" w:line="259" w:lineRule="auto"/>
              <w:rPr>
                <w:rFonts w:ascii="Times New Roman" w:eastAsia="Calibri" w:hAnsi="Times New Roman"/>
                <w:color w:val="000000" w:themeColor="text1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</w:rPr>
              <w:t>A. Cạnh AC có độ dài bằng 12 cm hoặc 5 cm.</w:t>
            </w:r>
          </w:p>
          <w:p w:rsidR="008D0EB1" w:rsidRPr="004B75C6" w:rsidRDefault="008D0EB1" w:rsidP="00C8458C">
            <w:pPr>
              <w:tabs>
                <w:tab w:val="left" w:pos="720"/>
                <w:tab w:val="center" w:pos="4320"/>
                <w:tab w:val="right" w:pos="8640"/>
              </w:tabs>
              <w:spacing w:after="160" w:line="259" w:lineRule="auto"/>
              <w:rPr>
                <w:rFonts w:ascii="Times New Roman" w:eastAsia="Calibri" w:hAnsi="Times New Roman"/>
                <w:color w:val="000000" w:themeColor="text1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</w:rPr>
              <w:t>B. Cạnh AC có độ dài bằng 5cm.</w:t>
            </w:r>
          </w:p>
          <w:p w:rsidR="008D0EB1" w:rsidRPr="004B75C6" w:rsidRDefault="008D0EB1" w:rsidP="00C8458C">
            <w:pPr>
              <w:tabs>
                <w:tab w:val="left" w:pos="720"/>
                <w:tab w:val="center" w:pos="4320"/>
                <w:tab w:val="right" w:pos="8640"/>
              </w:tabs>
              <w:spacing w:after="160" w:line="259" w:lineRule="auto"/>
              <w:rPr>
                <w:rFonts w:ascii="Times New Roman" w:eastAsia="Calibri" w:hAnsi="Times New Roman"/>
                <w:color w:val="000000" w:themeColor="text1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</w:rPr>
              <w:t>C. Cạnh AC có độ dài bằng 12cm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</w:rPr>
              <w:t>D. Cả ba trường hợp trên đều đúng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464C72">
            <w:pPr>
              <w:spacing w:after="60"/>
              <w:jc w:val="both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 xml:space="preserve">Câu 10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(0,25 điểm).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ho tam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680" w:dyaOrig="279">
                <v:shape id="_x0000_i1164" type="#_x0000_t75" style="width:34pt;height:14.4pt" o:ole="">
                  <v:imagedata r:id="rId219" o:title=""/>
                </v:shape>
                <o:OLEObject Type="Embed" ProgID="Equation.DSMT4" ShapeID="_x0000_i1164" DrawAspect="Content" ObjectID="_1707741280" r:id="rId220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ân tại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  <w:lang w:val="vi-VN"/>
              </w:rPr>
              <w:object w:dxaOrig="240" w:dyaOrig="279">
                <v:shape id="_x0000_i1165" type="#_x0000_t75" style="width:12.1pt;height:14.4pt" o:ole="">
                  <v:imagedata r:id="rId221" o:title=""/>
                </v:shape>
                <o:OLEObject Type="Embed" ProgID="Equation.DSMT4" ShapeID="_x0000_i1165" DrawAspect="Content" ObjectID="_1707741281" r:id="rId222"/>
              </w:objec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960" w:dyaOrig="400">
                <v:shape id="_x0000_i1166" type="#_x0000_t75" style="width:47.8pt;height:20.15pt" o:ole="">
                  <v:imagedata r:id="rId223" o:title=""/>
                </v:shape>
                <o:OLEObject Type="Embed" ProgID="Equation.DSMT4" ShapeID="_x0000_i1166" DrawAspect="Content" ObjectID="_1707741282" r:id="rId22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, đường cao BH, CK (</w:t>
            </w:r>
            <w:r w:rsidRPr="004B75C6">
              <w:rPr>
                <w:rFonts w:ascii="Times New Roman" w:hAnsi="Times New Roman"/>
                <w:i/>
                <w:color w:val="000000" w:themeColor="text1"/>
              </w:rPr>
              <w:t>Hình 1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). Khi đó </w:t>
            </w:r>
            <w:r w:rsidRPr="004B75C6">
              <w:rPr>
                <w:rFonts w:ascii="Times New Roman" w:hAnsi="Times New Roman"/>
                <w:b/>
                <w:color w:val="000000" w:themeColor="text1"/>
              </w:rPr>
              <w:t xml:space="preserve"> 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6"/>
              </w:rPr>
              <w:object w:dxaOrig="1600" w:dyaOrig="279">
                <v:shape id="_x0000_i1167" type="#_x0000_t75" style="width:79.5pt;height:14.4pt" o:ole="">
                  <v:imagedata r:id="rId225" o:title=""/>
                </v:shape>
                <o:OLEObject Type="Embed" ProgID="Equation.DSMT4" ShapeID="_x0000_i1167" DrawAspect="Content" ObjectID="_1707741283" r:id="rId226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</w:rPr>
            </w:pPr>
          </w:p>
          <w:p w:rsidR="008D0EB1" w:rsidRPr="004B75C6" w:rsidRDefault="008D0EB1" w:rsidP="00464C72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C.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6"/>
              </w:rPr>
              <w:object w:dxaOrig="1560" w:dyaOrig="279">
                <v:shape id="_x0000_i1168" type="#_x0000_t75" style="width:77.75pt;height:14.4pt" o:ole="">
                  <v:imagedata r:id="rId227" o:title=""/>
                </v:shape>
                <o:OLEObject Type="Embed" ProgID="Equation.DSMT4" ShapeID="_x0000_i1168" DrawAspect="Content" ObjectID="_1707741284" r:id="rId228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B.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6"/>
              </w:rPr>
              <w:object w:dxaOrig="1579" w:dyaOrig="279">
                <v:shape id="_x0000_i1169" type="#_x0000_t75" style="width:78.85pt;height:14.4pt" o:ole="">
                  <v:imagedata r:id="rId229" o:title=""/>
                </v:shape>
                <o:OLEObject Type="Embed" ProgID="Equation.DSMT4" ShapeID="_x0000_i1169" DrawAspect="Content" ObjectID="_1707741285" r:id="rId230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D.</w:t>
            </w:r>
            <w:r w:rsidRPr="004B75C6">
              <w:rPr>
                <w:rFonts w:ascii="Times New Roman" w:hAnsi="Times New Roman"/>
                <w:b/>
                <w:color w:val="000000" w:themeColor="text1"/>
              </w:rPr>
              <w:t xml:space="preserve">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6"/>
              </w:rPr>
              <w:object w:dxaOrig="1579" w:dyaOrig="279">
                <v:shape id="_x0000_i1170" type="#_x0000_t75" style="width:78.85pt;height:14.4pt" o:ole="">
                  <v:imagedata r:id="rId231" o:title=""/>
                </v:shape>
                <o:OLEObject Type="Embed" ProgID="Equation.DSMT4" ShapeID="_x0000_i1170" DrawAspect="Content" ObjectID="_1707741286" r:id="rId232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BC6B1D" w:rsidP="004D6201">
            <w:pPr>
              <w:spacing w:after="60"/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>
              <w:rPr>
                <w:rFonts w:ascii="Times New Roman" w:hAnsi="Times New Roman"/>
                <w:b/>
                <w:noProof/>
                <w:color w:val="000000" w:themeColor="text1"/>
              </w:rPr>
              <w:drawing>
                <wp:inline distT="0" distB="0" distL="0" distR="0">
                  <wp:extent cx="1913255" cy="1477010"/>
                  <wp:effectExtent l="0" t="0" r="0" b="0"/>
                  <wp:docPr id="275" name="Picture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3255" cy="147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i/>
                <w:color w:val="000000" w:themeColor="text1"/>
              </w:rPr>
              <w:t xml:space="preserve">                 </w:t>
            </w:r>
            <w:r w:rsidRPr="004B75C6">
              <w:rPr>
                <w:rFonts w:ascii="Times New Roman" w:hAnsi="Times New Roman"/>
                <w:i/>
                <w:color w:val="000000" w:themeColor="text1"/>
                <w:lang w:val="vi-VN"/>
              </w:rPr>
              <w:t xml:space="preserve">(Hình </w:t>
            </w:r>
            <w:r w:rsidRPr="004B75C6">
              <w:rPr>
                <w:rFonts w:ascii="Times New Roman" w:hAnsi="Times New Roman"/>
                <w:i/>
                <w:color w:val="000000" w:themeColor="text1"/>
              </w:rPr>
              <w:t>1</w:t>
            </w:r>
            <w:r w:rsidRPr="004B75C6">
              <w:rPr>
                <w:rFonts w:ascii="Times New Roman" w:hAnsi="Times New Roman"/>
                <w:i/>
                <w:color w:val="000000" w:themeColor="text1"/>
                <w:lang w:val="vi-VN"/>
              </w:rPr>
              <w:t>)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6E6A90">
            <w:pPr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>Câu 11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 (0,25 điểm).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Hãy chỉ ra bộ ba đoạn thẳng nào sau đây có thể là số đo ba cạnh của một tam giác? Có giải thích?</w:t>
            </w:r>
          </w:p>
        </w:tc>
      </w:tr>
      <w:tr w:rsidR="004B75C6" w:rsidRPr="004B75C6" w:rsidTr="004D6201">
        <w:trPr>
          <w:trHeight w:val="609"/>
        </w:trPr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60" w:dyaOrig="340">
                <v:shape id="_x0000_i1171" type="#_x0000_t75" style="width:82.9pt;height:17.3pt" o:ole="">
                  <v:imagedata r:id="rId234" o:title=""/>
                </v:shape>
                <o:OLEObject Type="Embed" ProgID="Equation.DSMT4" ShapeID="_x0000_i1171" DrawAspect="Content" ObjectID="_1707741287" r:id="rId23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B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40" w:dyaOrig="340">
                <v:shape id="_x0000_i1172" type="#_x0000_t75" style="width:81.85pt;height:17.3pt" o:ole="">
                  <v:imagedata r:id="rId236" o:title=""/>
                </v:shape>
                <o:OLEObject Type="Embed" ProgID="Equation.DSMT4" ShapeID="_x0000_i1172" DrawAspect="Content" ObjectID="_1707741288" r:id="rId23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C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00" w:dyaOrig="340">
                <v:shape id="_x0000_i1173" type="#_x0000_t75" style="width:79.5pt;height:17.3pt" o:ole="">
                  <v:imagedata r:id="rId238" o:title=""/>
                </v:shape>
                <o:OLEObject Type="Embed" ProgID="Equation.DSMT4" ShapeID="_x0000_i1173" DrawAspect="Content" ObjectID="_1707741289" r:id="rId23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   D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00" w:dyaOrig="340">
                <v:shape id="_x0000_i1174" type="#_x0000_t75" style="width:79.5pt;height:17.3pt" o:ole="">
                  <v:imagedata r:id="rId240" o:title=""/>
                </v:shape>
                <o:OLEObject Type="Embed" ProgID="Equation.DSMT4" ShapeID="_x0000_i1174" DrawAspect="Content" ObjectID="_1707741290" r:id="rId241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464C72">
            <w:pPr>
              <w:spacing w:after="60"/>
              <w:jc w:val="both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>Câu 12</w:t>
            </w: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 xml:space="preserve">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(0,25 điểm).</w:t>
            </w: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 xml:space="preserve"> </w:t>
            </w:r>
            <w:r w:rsidRPr="004B75C6">
              <w:rPr>
                <w:rFonts w:ascii="Times New Roman" w:hAnsi="Times New Roman"/>
                <w:color w:val="000000" w:themeColor="text1"/>
                <w:lang w:val="vi-VN"/>
              </w:rPr>
              <w:t xml:space="preserve">Số đo góc x </w:t>
            </w:r>
            <w:r w:rsidRPr="004B75C6">
              <w:rPr>
                <w:rFonts w:ascii="Times New Roman" w:hAnsi="Times New Roman"/>
                <w:i/>
                <w:color w:val="000000" w:themeColor="text1"/>
                <w:lang w:val="vi-VN"/>
              </w:rPr>
              <w:t xml:space="preserve">(Hình </w:t>
            </w:r>
            <w:r w:rsidRPr="004B75C6">
              <w:rPr>
                <w:rFonts w:ascii="Times New Roman" w:hAnsi="Times New Roman"/>
                <w:i/>
                <w:color w:val="000000" w:themeColor="text1"/>
              </w:rPr>
              <w:t>2</w:t>
            </w:r>
            <w:r w:rsidRPr="004B75C6">
              <w:rPr>
                <w:rFonts w:ascii="Times New Roman" w:hAnsi="Times New Roman"/>
                <w:i/>
                <w:color w:val="000000" w:themeColor="text1"/>
                <w:lang w:val="vi-VN"/>
              </w:rPr>
              <w:t>)</w:t>
            </w:r>
            <w:r w:rsidRPr="004B75C6">
              <w:rPr>
                <w:rFonts w:ascii="Times New Roman" w:hAnsi="Times New Roman"/>
                <w:color w:val="000000" w:themeColor="text1"/>
                <w:lang w:val="vi-VN"/>
              </w:rPr>
              <w:t xml:space="preserve"> bằng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C8458C">
            <w:pPr>
              <w:tabs>
                <w:tab w:val="left" w:pos="992"/>
              </w:tabs>
              <w:spacing w:after="160" w:line="259" w:lineRule="auto"/>
              <w:contextualSpacing/>
              <w:jc w:val="both"/>
              <w:rPr>
                <w:rFonts w:ascii="Times New Roman" w:eastAsia="Calibri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A. 60</w:t>
            </w:r>
            <w:r w:rsidRPr="004B75C6">
              <w:rPr>
                <w:rFonts w:ascii="Times New Roman" w:eastAsia="Calibri" w:hAnsi="Times New Roman"/>
                <w:color w:val="000000" w:themeColor="text1"/>
                <w:vertAlign w:val="superscript"/>
                <w:lang w:val="pt-BR"/>
              </w:rPr>
              <w:t>0</w:t>
            </w: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.</w:t>
            </w:r>
          </w:p>
          <w:p w:rsidR="008D0EB1" w:rsidRPr="004B75C6" w:rsidRDefault="008D0EB1" w:rsidP="00C8458C">
            <w:pPr>
              <w:tabs>
                <w:tab w:val="left" w:pos="992"/>
              </w:tabs>
              <w:spacing w:after="160" w:line="259" w:lineRule="auto"/>
              <w:contextualSpacing/>
              <w:jc w:val="both"/>
              <w:rPr>
                <w:rFonts w:ascii="Times New Roman" w:eastAsia="Calibri" w:hAnsi="Times New Roman"/>
                <w:color w:val="000000" w:themeColor="text1"/>
                <w:lang w:val="pt-BR"/>
              </w:rPr>
            </w:pPr>
          </w:p>
          <w:p w:rsidR="008D0EB1" w:rsidRPr="004B75C6" w:rsidRDefault="008D0EB1" w:rsidP="00C8458C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C. 75</w:t>
            </w:r>
            <w:r w:rsidRPr="004B75C6">
              <w:rPr>
                <w:rFonts w:ascii="Times New Roman" w:eastAsia="Calibri" w:hAnsi="Times New Roman"/>
                <w:color w:val="000000" w:themeColor="text1"/>
                <w:vertAlign w:val="superscript"/>
                <w:lang w:val="pt-BR"/>
              </w:rPr>
              <w:t>0</w:t>
            </w: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 xml:space="preserve">.                        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6E6A90">
            <w:pPr>
              <w:tabs>
                <w:tab w:val="left" w:pos="992"/>
              </w:tabs>
              <w:spacing w:after="160" w:line="259" w:lineRule="auto"/>
              <w:contextualSpacing/>
              <w:jc w:val="both"/>
              <w:rPr>
                <w:rFonts w:ascii="Times New Roman" w:eastAsia="Calibri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B.   65</w:t>
            </w:r>
            <w:r w:rsidRPr="004B75C6">
              <w:rPr>
                <w:rFonts w:ascii="Times New Roman" w:eastAsia="Calibri" w:hAnsi="Times New Roman"/>
                <w:color w:val="000000" w:themeColor="text1"/>
                <w:vertAlign w:val="superscript"/>
                <w:lang w:val="pt-BR"/>
              </w:rPr>
              <w:t>0</w:t>
            </w: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85</w:t>
            </w:r>
            <w:r w:rsidRPr="004B75C6">
              <w:rPr>
                <w:rFonts w:ascii="Times New Roman" w:hAnsi="Times New Roman"/>
                <w:color w:val="000000" w:themeColor="text1"/>
                <w:vertAlign w:val="superscript"/>
                <w:lang w:val="pt-BR"/>
              </w:rPr>
              <w:t>0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.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BC6B1D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</w:rPr>
              <w:drawing>
                <wp:anchor distT="0" distB="0" distL="114300" distR="114300" simplePos="0" relativeHeight="251669504" behindDoc="1" locked="0" layoutInCell="1" allowOverlap="1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5715</wp:posOffset>
                  </wp:positionV>
                  <wp:extent cx="2400300" cy="1141095"/>
                  <wp:effectExtent l="0" t="0" r="0" b="0"/>
                  <wp:wrapNone/>
                  <wp:docPr id="105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141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  <w:p w:rsidR="008D0EB1" w:rsidRPr="004B75C6" w:rsidRDefault="00BC6B1D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187325</wp:posOffset>
                      </wp:positionV>
                      <wp:extent cx="756285" cy="296545"/>
                      <wp:effectExtent l="0" t="0" r="0" b="8255"/>
                      <wp:wrapNone/>
                      <wp:docPr id="543" name="Text Box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6285" cy="2965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8D0EB1" w:rsidRPr="00091435" w:rsidRDefault="008D0EB1" w:rsidP="004D6201">
                                  <w:pPr>
                                    <w:jc w:val="center"/>
                                    <w:rPr>
                                      <w:i/>
                                      <w:iCs/>
                                    </w:rPr>
                                  </w:pPr>
                                  <w:r w:rsidRPr="0019636A">
                                    <w:rPr>
                                      <w:i/>
                                      <w:iCs/>
                                    </w:rPr>
                                    <w:t xml:space="preserve">(Hình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2</w:t>
                                  </w:r>
                                  <w:r w:rsidRPr="00091435">
                                    <w:rPr>
                                      <w:i/>
                                      <w:iCs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" o:spid="_x0000_s1032" type="#_x0000_t202" style="position:absolute;margin-left:-.15pt;margin-top:14.75pt;width:59.55pt;height:23.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SnADU+AEAAM8DAAAOAAAAZHJzL2Uyb0RvYy54bWysU9tu2zAMfR+wfxD0vjhJ7SQ14hRdiw4D um5A2w9QZNkWZosapcTOvn6UnGTZ+jbsRRAvOjw8pNY3Q9eyvUKnwRR8NplypoyEUpu64K8vDx9W nDkvTClaMKrgB+X4zeb9u3VvczWHBtpSISMQ4/LeFrzx3uZJ4mSjOuEmYJWhYAXYCU8m1kmJoif0 rk3m0+ki6QFLiyCVc+S9H4N8E/GrSkn/taqc8qwtOHHz8cR4bsOZbNYir1HYRssjDfEPLDqhDRU9 Q90LL9gO9RuoTksEB5WfSOgSqCotVeyBuplN/+rmuRFWxV5IHGfPMrn/Byuf9t+Q6bLgWXrFmREd DelFDZ59hIGtlkGg3rqc8p4tZfqB/DTo2KyzjyC/O2bgrhGmVreI0DdKlERwFl4mF09HHBdAtv0X KKmO2HmIQEOFXVCP9GCEToM6nIcTuEhyLrPFfJVxJik0v15kaRYriPz02KLznxR0LFwKjjT7CC72 j84HMiI/pYRaBh5028b5t+YPByUGTyQf+I7M/bAdolBXJ022UB6oG4Rxq+gX0KUB/MlZTxtVcPdj J1Bx1n42pMj1LE3DCkYjzZZzMvAysr2MCCMJquCes/F658e13VnUdUOVxhkYuCUVKx07DHKPrI70 aWti48cND2t5aces3/9w8wsAAP//AwBQSwMEFAAGAAgAAAAhAPdC+NXcAAAABwEAAA8AAABkcnMv ZG93bnJldi54bWxMj0FPwkAUhO8m/IfNI/EGu1RBqH0lRuNVAwqJt6X7aBu7b5vuQuu/ZznhcTKT mW+y9WAbcabO144RZlMFgrhwpuYS4fvrfbIE4YNmoxvHhPBHHtb56C7TqXE9b+i8DaWIJexTjVCF 0KZS+qIiq/3UtcTRO7rO6hBlV0rT6T6W20YmSi2k1TXHhUq39FpR8bs9WYTdx/Fn/6g+yzc7b3s3 KMl2JRHvx8PLM4hAQ7iF4Yof0SGPTAd3YuNFgzB5iEGEZDUHcbVny/jkgPC0SEDmmfzPn18AAAD/ /wMAUEsBAi0AFAAGAAgAAAAhALaDOJL+AAAA4QEAABMAAAAAAAAAAAAAAAAAAAAAAFtDb250ZW50 X1R5cGVzXS54bWxQSwECLQAUAAYACAAAACEAOP0h/9YAAACUAQAACwAAAAAAAAAAAAAAAAAvAQAA X3JlbHMvLnJlbHNQSwECLQAUAAYACAAAACEAEpwA1PgBAADPAwAADgAAAAAAAAAAAAAAAAAuAgAA ZHJzL2Uyb0RvYy54bWxQSwECLQAUAAYACAAAACEA90L41dwAAAAHAQAADwAAAAAAAAAAAAAAAABS BAAAZHJzL2Rvd25yZXYueG1sUEsFBgAAAAAEAAQA8wAAAFsFAAAAAA== " filled="f" stroked="f">
                      <v:textbox>
                        <w:txbxContent>
                          <w:p w:rsidR="008D0EB1" w:rsidRPr="00091435" w:rsidRDefault="008D0EB1" w:rsidP="004D6201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 w:rsidRPr="0019636A">
                              <w:rPr>
                                <w:i/>
                                <w:iCs/>
                              </w:rPr>
                              <w:t xml:space="preserve">(Hình </w:t>
                            </w:r>
                            <w:r>
                              <w:rPr>
                                <w:i/>
                                <w:iCs/>
                              </w:rPr>
                              <w:t>2</w:t>
                            </w:r>
                            <w:r w:rsidRPr="00091435">
                              <w:rPr>
                                <w:i/>
                                <w:iCs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             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6E6A90">
            <w:pPr>
              <w:tabs>
                <w:tab w:val="left" w:pos="2835"/>
                <w:tab w:val="left" w:pos="5670"/>
                <w:tab w:val="left" w:pos="7938"/>
              </w:tabs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>Câu 13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 (0,25 điểm).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ho tam giá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60" w:dyaOrig="279">
                <v:shape id="_x0000_i1175" type="#_x0000_t75" style="width:27.65pt;height:14.4pt" o:ole="">
                  <v:imagedata r:id="rId243" o:title=""/>
                </v:shape>
                <o:OLEObject Type="Embed" ProgID="Equation.DSMT4" ShapeID="_x0000_i1175" DrawAspect="Content" ObjectID="_1707741291" r:id="rId24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ó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200" w:dyaOrig="400">
                <v:shape id="_x0000_i1176" type="#_x0000_t75" style="width:59.9pt;height:20.15pt" o:ole="">
                  <v:imagedata r:id="rId245" o:title=""/>
                </v:shape>
                <o:OLEObject Type="Embed" ProgID="Equation.DSMT4" ShapeID="_x0000_i1176" DrawAspect="Content" ObjectID="_1707741292" r:id="rId246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Ta có: 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579" w:dyaOrig="279">
                <v:shape id="_x0000_i1177" type="#_x0000_t75" style="width:78.85pt;height:14.4pt" o:ole="">
                  <v:imagedata r:id="rId247" o:title=""/>
                </v:shape>
                <o:OLEObject Type="Embed" ProgID="Equation.DSMT4" ShapeID="_x0000_i1177" DrawAspect="Content" ObjectID="_1707741293" r:id="rId248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B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520" w:dyaOrig="320">
                <v:shape id="_x0000_i1178" type="#_x0000_t75" style="width:76.1pt;height:16.15pt" o:ole="">
                  <v:imagedata r:id="rId249" o:title=""/>
                </v:shape>
                <o:OLEObject Type="Embed" ProgID="Equation.DSMT4" ShapeID="_x0000_i1178" DrawAspect="Content" ObjectID="_1707741294" r:id="rId250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C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579" w:dyaOrig="279">
                <v:shape id="_x0000_i1179" type="#_x0000_t75" style="width:78.85pt;height:14.4pt" o:ole="">
                  <v:imagedata r:id="rId251" o:title=""/>
                </v:shape>
                <o:OLEObject Type="Embed" ProgID="Equation.DSMT4" ShapeID="_x0000_i1179" DrawAspect="Content" ObjectID="_1707741295" r:id="rId252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CE2AE5">
            <w:pPr>
              <w:tabs>
                <w:tab w:val="left" w:pos="2835"/>
                <w:tab w:val="left" w:pos="5670"/>
                <w:tab w:val="left" w:pos="7938"/>
              </w:tabs>
              <w:ind w:right="-279"/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D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579" w:dyaOrig="279">
                <v:shape id="_x0000_i1180" type="#_x0000_t75" style="width:78.85pt;height:14.4pt" o:ole="">
                  <v:imagedata r:id="rId253" o:title=""/>
                </v:shape>
                <o:OLEObject Type="Embed" ProgID="Equation.DSMT4" ShapeID="_x0000_i1180" DrawAspect="Content" ObjectID="_1707741296" r:id="rId25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6E6A90">
            <w:pPr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14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(0,25 điểm).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ho tam giá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60" w:dyaOrig="279">
                <v:shape id="_x0000_i1181" type="#_x0000_t75" style="width:27.65pt;height:14.4pt" o:ole="">
                  <v:imagedata r:id="rId243" o:title=""/>
                </v:shape>
                <o:OLEObject Type="Embed" ProgID="Equation.DSMT4" ShapeID="_x0000_i1181" DrawAspect="Content" ObjectID="_1707741297" r:id="rId25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ó độ dài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180" w:dyaOrig="300">
                <v:shape id="_x0000_i1182" type="#_x0000_t75" style="width:58.75pt;height:15.55pt" o:ole="">
                  <v:imagedata r:id="rId256" o:title=""/>
                </v:shape>
                <o:OLEObject Type="Embed" ProgID="Equation.DSMT4" ShapeID="_x0000_i1182" DrawAspect="Content" ObjectID="_1707741298" r:id="rId25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,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200" w:dyaOrig="300">
                <v:shape id="_x0000_i1183" type="#_x0000_t75" style="width:59.35pt;height:15.55pt" o:ole="">
                  <v:imagedata r:id="rId258" o:title=""/>
                </v:shape>
                <o:OLEObject Type="Embed" ProgID="Equation.DSMT4" ShapeID="_x0000_i1183" DrawAspect="Content" ObjectID="_1707741299" r:id="rId25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Biết độ dài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460" w:dyaOrig="300">
                <v:shape id="_x0000_i1184" type="#_x0000_t75" style="width:23.05pt;height:15.55pt" o:ole="">
                  <v:imagedata r:id="rId260" o:title=""/>
                </v:shape>
                <o:OLEObject Type="Embed" ProgID="Equation.DSMT4" ShapeID="_x0000_i1184" DrawAspect="Content" ObjectID="_1707741300" r:id="rId261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là một số nguyên chẵn, vậy độ dài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460" w:dyaOrig="300">
                <v:shape id="_x0000_i1185" type="#_x0000_t75" style="width:23.05pt;height:15.55pt" o:ole="">
                  <v:imagedata r:id="rId262" o:title=""/>
                </v:shape>
                <o:OLEObject Type="Embed" ProgID="Equation.DSMT4" ShapeID="_x0000_i1185" DrawAspect="Content" ObjectID="_1707741301" r:id="rId263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là:</w:t>
            </w:r>
          </w:p>
        </w:tc>
      </w:tr>
      <w:tr w:rsidR="004B75C6" w:rsidRPr="004B75C6" w:rsidTr="0069779F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4734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40" w:dyaOrig="300">
                <v:shape id="_x0000_i1186" type="#_x0000_t75" style="width:27.05pt;height:15.55pt" o:ole="">
                  <v:imagedata r:id="rId264" o:title=""/>
                </v:shape>
                <o:OLEObject Type="Embed" ProgID="Equation.DSMT4" ShapeID="_x0000_i1186" DrawAspect="Content" ObjectID="_1707741302" r:id="rId26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                   B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639" w:dyaOrig="300">
                <v:shape id="_x0000_i1187" type="#_x0000_t75" style="width:31.7pt;height:15.55pt" o:ole="">
                  <v:imagedata r:id="rId266" o:title=""/>
                </v:shape>
                <o:OLEObject Type="Embed" ProgID="Equation.DSMT4" ShapeID="_x0000_i1187" DrawAspect="Content" ObjectID="_1707741303" r:id="rId26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CE2AE5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C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20" w:dyaOrig="300">
                <v:shape id="_x0000_i1188" type="#_x0000_t75" style="width:26.5pt;height:15.55pt" o:ole="">
                  <v:imagedata r:id="rId268" o:title=""/>
                </v:shape>
                <o:OLEObject Type="Embed" ProgID="Equation.DSMT4" ShapeID="_x0000_i1188" DrawAspect="Content" ObjectID="_1707741304" r:id="rId26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                    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D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40" w:dyaOrig="300">
                <v:shape id="_x0000_i1189" type="#_x0000_t75" style="width:27.05pt;height:15.55pt" o:ole="">
                  <v:imagedata r:id="rId270" o:title=""/>
                </v:shape>
                <o:OLEObject Type="Embed" ProgID="Equation.DSMT4" ShapeID="_x0000_i1189" DrawAspect="Content" ObjectID="_1707741305" r:id="rId271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</w:tbl>
    <w:p w:rsidR="008D0EB1" w:rsidRPr="004B75C6" w:rsidRDefault="008D0EB1" w:rsidP="005151E6">
      <w:pPr>
        <w:spacing w:after="60"/>
        <w:rPr>
          <w:rFonts w:ascii="Times New Roman" w:hAnsi="Times New Roman"/>
          <w:b/>
          <w:color w:val="000000" w:themeColor="text1"/>
          <w:u w:val="single"/>
          <w:lang w:val="nl-NL"/>
        </w:rPr>
      </w:pPr>
    </w:p>
    <w:p w:rsidR="008D0EB1" w:rsidRPr="004B75C6" w:rsidRDefault="008D0EB1" w:rsidP="005151E6">
      <w:pPr>
        <w:spacing w:after="60"/>
        <w:rPr>
          <w:rFonts w:ascii="Times New Roman" w:hAnsi="Times New Roman"/>
          <w:b/>
          <w:color w:val="000000" w:themeColor="text1"/>
          <w:u w:val="single"/>
          <w:lang w:val="nl-NL"/>
        </w:rPr>
      </w:pPr>
    </w:p>
    <w:p w:rsidR="008D0EB1" w:rsidRPr="004B75C6" w:rsidRDefault="008D0EB1" w:rsidP="005151E6">
      <w:pPr>
        <w:spacing w:after="6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b/>
          <w:color w:val="000000" w:themeColor="text1"/>
          <w:u w:val="single"/>
          <w:lang w:val="nl-NL"/>
        </w:rPr>
        <w:t>Phần II:</w:t>
      </w:r>
      <w:r w:rsidRPr="004B75C6">
        <w:rPr>
          <w:rFonts w:ascii="Times New Roman" w:hAnsi="Times New Roman"/>
          <w:b/>
          <w:color w:val="000000" w:themeColor="text1"/>
          <w:lang w:val="nl-NL"/>
        </w:rPr>
        <w:t xml:space="preserve"> Tự luận. (6 điểm)</w:t>
      </w:r>
    </w:p>
    <w:p w:rsidR="008D0EB1" w:rsidRPr="004B75C6" w:rsidRDefault="008D0EB1" w:rsidP="0069779F">
      <w:pPr>
        <w:spacing w:after="60"/>
        <w:jc w:val="both"/>
        <w:rPr>
          <w:rFonts w:ascii="Times New Roman" w:hAnsi="Times New Roman"/>
          <w:color w:val="000000" w:themeColor="text1"/>
          <w:lang w:val="vi-VN"/>
        </w:rPr>
      </w:pPr>
      <w:r w:rsidRPr="004B75C6">
        <w:rPr>
          <w:rFonts w:ascii="Times New Roman" w:hAnsi="Times New Roman"/>
          <w:b/>
          <w:bCs/>
          <w:color w:val="000000" w:themeColor="text1"/>
          <w:lang w:val="pt-BR"/>
        </w:rPr>
        <w:t>Câu 15</w:t>
      </w:r>
      <w:r w:rsidRPr="004B75C6">
        <w:rPr>
          <w:rFonts w:ascii="Times New Roman" w:hAnsi="Times New Roman"/>
          <w:color w:val="000000" w:themeColor="text1"/>
          <w:lang w:val="pt-BR"/>
        </w:rPr>
        <w:t xml:space="preserve"> </w:t>
      </w:r>
      <w:r w:rsidRPr="004B75C6">
        <w:rPr>
          <w:rFonts w:ascii="Times New Roman" w:hAnsi="Times New Roman"/>
          <w:bCs/>
          <w:color w:val="000000" w:themeColor="text1"/>
          <w:lang w:val="pt-BR"/>
        </w:rPr>
        <w:t>(2 điểm)</w:t>
      </w:r>
      <w:r w:rsidRPr="004B75C6">
        <w:rPr>
          <w:rFonts w:ascii="Times New Roman" w:hAnsi="Times New Roman"/>
          <w:color w:val="000000" w:themeColor="text1"/>
          <w:lang w:val="vi-VN"/>
        </w:rPr>
        <w:t>.</w:t>
      </w:r>
      <w:r w:rsidRPr="004B75C6">
        <w:rPr>
          <w:rFonts w:ascii="Times New Roman" w:hAnsi="Times New Roman"/>
          <w:b/>
          <w:color w:val="000000" w:themeColor="text1"/>
          <w:lang w:val="vi-VN"/>
        </w:rPr>
        <w:t xml:space="preserve"> </w:t>
      </w:r>
      <w:r w:rsidRPr="004B75C6">
        <w:rPr>
          <w:rFonts w:ascii="Times New Roman" w:hAnsi="Times New Roman"/>
          <w:color w:val="000000" w:themeColor="text1"/>
          <w:lang w:val="vi-VN"/>
        </w:rPr>
        <w:t xml:space="preserve">Số lỗi chính tả trong một bài kiểm tra môn </w:t>
      </w:r>
      <w:r w:rsidRPr="004B75C6">
        <w:rPr>
          <w:rFonts w:ascii="Times New Roman" w:hAnsi="Times New Roman"/>
          <w:color w:val="000000" w:themeColor="text1"/>
        </w:rPr>
        <w:t xml:space="preserve">tiếng </w:t>
      </w:r>
      <w:r w:rsidRPr="004B75C6">
        <w:rPr>
          <w:rFonts w:ascii="Times New Roman" w:hAnsi="Times New Roman"/>
          <w:color w:val="000000" w:themeColor="text1"/>
          <w:lang w:val="vi-VN"/>
        </w:rPr>
        <w:t>Anh của học sinh của lớp 7B được cô giáo ghi lại trong bảng “tần số”dưới đây ?</w: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19"/>
        <w:gridCol w:w="540"/>
        <w:gridCol w:w="540"/>
        <w:gridCol w:w="540"/>
        <w:gridCol w:w="484"/>
        <w:gridCol w:w="540"/>
        <w:gridCol w:w="720"/>
        <w:gridCol w:w="720"/>
        <w:gridCol w:w="1080"/>
      </w:tblGrid>
      <w:tr w:rsidR="008D0EB1" w:rsidRPr="004B75C6" w:rsidTr="00460EE0">
        <w:tc>
          <w:tcPr>
            <w:tcW w:w="1719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Giá trị (x)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2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3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4</w:t>
            </w:r>
          </w:p>
        </w:tc>
        <w:tc>
          <w:tcPr>
            <w:tcW w:w="484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5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6</w:t>
            </w:r>
          </w:p>
        </w:tc>
        <w:tc>
          <w:tcPr>
            <w:tcW w:w="72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9</w:t>
            </w:r>
          </w:p>
        </w:tc>
        <w:tc>
          <w:tcPr>
            <w:tcW w:w="72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10</w:t>
            </w:r>
          </w:p>
        </w:tc>
        <w:tc>
          <w:tcPr>
            <w:tcW w:w="108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</w:p>
        </w:tc>
      </w:tr>
      <w:tr w:rsidR="008D0EB1" w:rsidRPr="004B75C6" w:rsidTr="00460EE0">
        <w:trPr>
          <w:trHeight w:val="161"/>
        </w:trPr>
        <w:tc>
          <w:tcPr>
            <w:tcW w:w="1719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Tần số (n)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3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6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9</w:t>
            </w:r>
          </w:p>
        </w:tc>
        <w:tc>
          <w:tcPr>
            <w:tcW w:w="484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5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7</w:t>
            </w:r>
          </w:p>
        </w:tc>
        <w:tc>
          <w:tcPr>
            <w:tcW w:w="72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1</w:t>
            </w:r>
          </w:p>
        </w:tc>
        <w:tc>
          <w:tcPr>
            <w:tcW w:w="72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1</w:t>
            </w:r>
          </w:p>
        </w:tc>
        <w:tc>
          <w:tcPr>
            <w:tcW w:w="108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N = 32</w:t>
            </w:r>
          </w:p>
        </w:tc>
      </w:tr>
    </w:tbl>
    <w:p w:rsidR="008D0EB1" w:rsidRPr="004B75C6" w:rsidRDefault="008D0EB1" w:rsidP="00A9213B">
      <w:pPr>
        <w:spacing w:after="60"/>
        <w:ind w:firstLine="72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 xml:space="preserve">a) Dấu hiệu ở đây là gì ? </w:t>
      </w:r>
    </w:p>
    <w:p w:rsidR="008D0EB1" w:rsidRPr="004B75C6" w:rsidRDefault="008D0EB1" w:rsidP="00A9213B">
      <w:pPr>
        <w:spacing w:after="60"/>
        <w:ind w:firstLine="72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>b) Từ bảng, tìm mốt của dấu hiệu. Rút ra 03 nhận xét về dấu hiệu?</w:t>
      </w:r>
    </w:p>
    <w:p w:rsidR="008D0EB1" w:rsidRPr="004B75C6" w:rsidRDefault="008D0EB1" w:rsidP="00A9213B">
      <w:pPr>
        <w:spacing w:after="60"/>
        <w:ind w:firstLine="72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 xml:space="preserve">c) Tìm số lỗi trung bình trong mỗi bài kiểm tra? </w:t>
      </w:r>
    </w:p>
    <w:p w:rsidR="008D0EB1" w:rsidRPr="004B75C6" w:rsidRDefault="008D0EB1" w:rsidP="00A9213B">
      <w:pPr>
        <w:spacing w:after="60"/>
        <w:ind w:firstLine="72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>d) Dựng biểu đồ đoạn thẳng?</w:t>
      </w:r>
    </w:p>
    <w:p w:rsidR="008D0EB1" w:rsidRPr="004B75C6" w:rsidRDefault="008D0EB1" w:rsidP="00D7196A">
      <w:pPr>
        <w:rPr>
          <w:rFonts w:ascii="Times New Roman" w:hAnsi="Times New Roman"/>
          <w:i/>
          <w:color w:val="000000" w:themeColor="text1"/>
          <w:lang w:val="pt-BR"/>
        </w:rPr>
      </w:pPr>
      <w:r w:rsidRPr="004B75C6">
        <w:rPr>
          <w:rFonts w:ascii="Times New Roman" w:hAnsi="Times New Roman"/>
          <w:b/>
          <w:color w:val="000000" w:themeColor="text1"/>
          <w:lang w:val="pt-BR"/>
        </w:rPr>
        <w:t xml:space="preserve">Câu 16 </w:t>
      </w:r>
      <w:r w:rsidRPr="004B75C6">
        <w:rPr>
          <w:rFonts w:ascii="Times New Roman" w:hAnsi="Times New Roman"/>
          <w:color w:val="000000" w:themeColor="text1"/>
          <w:lang w:val="pt-BR"/>
        </w:rPr>
        <w:t>(0,5 điểm).</w:t>
      </w:r>
      <w:r w:rsidRPr="004B75C6">
        <w:rPr>
          <w:rFonts w:ascii="Times New Roman" w:hAnsi="Times New Roman"/>
          <w:i/>
          <w:color w:val="000000" w:themeColor="text1"/>
          <w:lang w:val="pt-BR"/>
        </w:rPr>
        <w:t xml:space="preserve"> </w:t>
      </w:r>
    </w:p>
    <w:p w:rsidR="008D0EB1" w:rsidRPr="004B75C6" w:rsidRDefault="008D0EB1" w:rsidP="00D7196A">
      <w:pPr>
        <w:ind w:firstLine="227"/>
        <w:rPr>
          <w:rFonts w:ascii="Times New Roman" w:hAnsi="Times New Roman"/>
          <w:color w:val="000000" w:themeColor="text1"/>
          <w:spacing w:val="-6"/>
          <w:lang w:val="vi-VN"/>
        </w:rPr>
      </w:pPr>
      <w:r w:rsidRPr="004B75C6">
        <w:rPr>
          <w:rFonts w:ascii="Times New Roman" w:hAnsi="Times New Roman"/>
          <w:color w:val="000000" w:themeColor="text1"/>
          <w:spacing w:val="-4"/>
          <w:lang w:val="vi-VN"/>
        </w:rPr>
        <w:tab/>
      </w:r>
      <w:r w:rsidRPr="004B75C6">
        <w:rPr>
          <w:rFonts w:ascii="Times New Roman" w:hAnsi="Times New Roman"/>
          <w:color w:val="000000" w:themeColor="text1"/>
          <w:spacing w:val="-6"/>
          <w:lang w:val="pt-BR"/>
        </w:rPr>
        <w:t>Trong cuộc tìm hiểu về số tuổi nghề của 100 công nhân ở một công ty có bảng sau</w:t>
      </w:r>
      <w:r w:rsidRPr="004B75C6">
        <w:rPr>
          <w:rFonts w:ascii="Times New Roman" w:hAnsi="Times New Roman"/>
          <w:color w:val="000000" w:themeColor="text1"/>
          <w:spacing w:val="-6"/>
          <w:lang w:val="vi-VN"/>
        </w:rPr>
        <w:t>:</w:t>
      </w:r>
    </w:p>
    <w:p w:rsidR="008D0EB1" w:rsidRPr="004B75C6" w:rsidRDefault="008D0EB1" w:rsidP="00D7196A">
      <w:pPr>
        <w:ind w:firstLine="227"/>
        <w:rPr>
          <w:rFonts w:ascii="Times New Roman" w:hAnsi="Times New Roman"/>
          <w:b/>
          <w:color w:val="000000" w:themeColor="text1"/>
          <w:spacing w:val="-4"/>
          <w:lang w:val="vi-VN"/>
        </w:rPr>
      </w:pPr>
    </w:p>
    <w:tbl>
      <w:tblPr>
        <w:tblW w:w="0" w:type="auto"/>
        <w:jc w:val="center"/>
        <w:tblInd w:w="-4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3"/>
        <w:gridCol w:w="2538"/>
        <w:gridCol w:w="2538"/>
      </w:tblGrid>
      <w:tr w:rsidR="008D0EB1" w:rsidRPr="004B75C6" w:rsidTr="00252FFB">
        <w:trPr>
          <w:jc w:val="center"/>
        </w:trPr>
        <w:tc>
          <w:tcPr>
            <w:tcW w:w="2983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Số tuổi nghề (x)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Tần số (n)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rPr>
                <w:rFonts w:ascii="Times New Roman" w:hAnsi="Times New Roman"/>
                <w:color w:val="000000" w:themeColor="text1"/>
                <w:lang w:val="pt-BR"/>
              </w:rPr>
            </w:pPr>
          </w:p>
        </w:tc>
      </w:tr>
      <w:tr w:rsidR="008D0EB1" w:rsidRPr="004B75C6" w:rsidTr="00252FFB">
        <w:trPr>
          <w:jc w:val="center"/>
        </w:trPr>
        <w:tc>
          <w:tcPr>
            <w:tcW w:w="2983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4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5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…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8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25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30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…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15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tabs>
                <w:tab w:val="center" w:pos="1160"/>
                <w:tab w:val="right" w:pos="2320"/>
              </w:tabs>
              <w:rPr>
                <w:rFonts w:ascii="Times New Roman" w:hAnsi="Times New Roman"/>
                <w:color w:val="000000" w:themeColor="text1"/>
                <w:lang w:val="pt-BR"/>
              </w:rPr>
            </w:pPr>
          </w:p>
          <w:p w:rsidR="008D0EB1" w:rsidRPr="004B75C6" w:rsidRDefault="008D0EB1" w:rsidP="00D7196A">
            <w:pPr>
              <w:tabs>
                <w:tab w:val="center" w:pos="1160"/>
                <w:tab w:val="right" w:pos="2320"/>
              </w:tabs>
              <w:rPr>
                <w:rFonts w:ascii="Times New Roman" w:hAnsi="Times New Roman"/>
                <w:color w:val="000000" w:themeColor="text1"/>
                <w:lang w:val="pt-BR"/>
              </w:rPr>
            </w:pPr>
          </w:p>
          <w:p w:rsidR="008D0EB1" w:rsidRPr="004B75C6" w:rsidRDefault="008D0EB1" w:rsidP="00252FFB">
            <w:pPr>
              <w:tabs>
                <w:tab w:val="center" w:pos="1160"/>
                <w:tab w:val="right" w:pos="2320"/>
              </w:tabs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279" w:dyaOrig="320">
                <v:shape id="_x0000_i1190" type="#_x0000_t75" style="width:13.8pt;height:16.15pt">
                  <v:imagedata r:id="rId272" o:title=""/>
                </v:shape>
              </w:objec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= 5,5</w:t>
            </w:r>
          </w:p>
        </w:tc>
      </w:tr>
      <w:tr w:rsidR="008D0EB1" w:rsidRPr="004B75C6" w:rsidTr="00252FFB">
        <w:trPr>
          <w:jc w:val="center"/>
        </w:trPr>
        <w:tc>
          <w:tcPr>
            <w:tcW w:w="2983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N = 100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rPr>
                <w:rFonts w:ascii="Times New Roman" w:hAnsi="Times New Roman"/>
                <w:color w:val="000000" w:themeColor="text1"/>
                <w:lang w:val="pt-BR"/>
              </w:rPr>
            </w:pPr>
          </w:p>
        </w:tc>
      </w:tr>
    </w:tbl>
    <w:p w:rsidR="008D0EB1" w:rsidRPr="004B75C6" w:rsidRDefault="008D0EB1" w:rsidP="00670C09">
      <w:pPr>
        <w:ind w:firstLine="720"/>
        <w:rPr>
          <w:rFonts w:ascii="Times New Roman" w:hAnsi="Times New Roman"/>
          <w:color w:val="000000" w:themeColor="text1"/>
        </w:rPr>
      </w:pPr>
      <w:r w:rsidRPr="004B75C6">
        <w:rPr>
          <w:rFonts w:ascii="Times New Roman" w:hAnsi="Times New Roman"/>
          <w:color w:val="000000" w:themeColor="text1"/>
          <w:lang w:val="pt-BR"/>
        </w:rPr>
        <w:t xml:space="preserve">Do sơ ý người thống kê đã xóa mất một dòng tuổi nghề và tần số tương ứng của tuổi nghề đó. </w:t>
      </w:r>
      <w:r w:rsidRPr="004B75C6">
        <w:rPr>
          <w:rFonts w:ascii="Times New Roman" w:hAnsi="Times New Roman"/>
          <w:color w:val="000000" w:themeColor="text1"/>
        </w:rPr>
        <w:t>Hãy tìm cách khôi phục lại bảng đó.</w:t>
      </w:r>
    </w:p>
    <w:p w:rsidR="008D0EB1" w:rsidRPr="004B75C6" w:rsidRDefault="008D0EB1" w:rsidP="009E1E24">
      <w:pPr>
        <w:widowControl w:val="0"/>
        <w:autoSpaceDE w:val="0"/>
        <w:autoSpaceDN w:val="0"/>
        <w:adjustRightInd w:val="0"/>
        <w:rPr>
          <w:rFonts w:ascii="Times New Roman" w:eastAsia="Batang" w:hAnsi="Times New Roman"/>
          <w:color w:val="000000" w:themeColor="text1"/>
          <w:lang w:val="fr-FR" w:eastAsia="ko-KR"/>
        </w:rPr>
      </w:pPr>
      <w:r w:rsidRPr="004B75C6">
        <w:rPr>
          <w:rFonts w:ascii="Times New Roman" w:eastAsia="Batang" w:hAnsi="Times New Roman"/>
          <w:b/>
          <w:bCs/>
          <w:color w:val="000000" w:themeColor="text1"/>
          <w:lang w:val="fr-FR" w:eastAsia="ko-KR"/>
        </w:rPr>
        <w:t>Câu 17</w:t>
      </w:r>
      <w:r w:rsidRPr="004B75C6">
        <w:rPr>
          <w:rFonts w:ascii="Times New Roman" w:eastAsia="Batang" w:hAnsi="Times New Roman"/>
          <w:color w:val="000000" w:themeColor="text1"/>
          <w:lang w:val="fr-FR" w:eastAsia="ko-KR"/>
        </w:rPr>
        <w:t xml:space="preserve"> </w:t>
      </w:r>
      <w:r w:rsidRPr="004B75C6">
        <w:rPr>
          <w:rFonts w:ascii="Times New Roman" w:eastAsia="Batang" w:hAnsi="Times New Roman"/>
          <w:bCs/>
          <w:color w:val="000000" w:themeColor="text1"/>
          <w:lang w:val="fr-FR" w:eastAsia="ko-KR"/>
        </w:rPr>
        <w:t xml:space="preserve">(1 điểm). </w:t>
      </w:r>
      <w:r w:rsidRPr="004B75C6">
        <w:rPr>
          <w:rFonts w:ascii="Times New Roman" w:eastAsia="Batang" w:hAnsi="Times New Roman"/>
          <w:color w:val="000000" w:themeColor="text1"/>
          <w:lang w:val="fr-FR" w:eastAsia="ko-KR"/>
        </w:rPr>
        <w:t>Vẽ đồ thị hàm số y = - 2x</w:t>
      </w:r>
    </w:p>
    <w:p w:rsidR="008D0EB1" w:rsidRPr="004B75C6" w:rsidRDefault="008D0EB1" w:rsidP="002710AD">
      <w:pPr>
        <w:spacing w:line="276" w:lineRule="auto"/>
        <w:jc w:val="both"/>
        <w:rPr>
          <w:rFonts w:ascii="Times New Roman" w:hAnsi="Times New Roman"/>
          <w:color w:val="000000" w:themeColor="text1"/>
          <w:lang w:val="de-DE"/>
        </w:rPr>
      </w:pPr>
      <w:r w:rsidRPr="004B75C6">
        <w:rPr>
          <w:rFonts w:ascii="Times New Roman" w:hAnsi="Times New Roman"/>
          <w:b/>
          <w:bCs/>
          <w:iCs/>
          <w:color w:val="000000" w:themeColor="text1"/>
          <w:lang w:val="pt-BR"/>
        </w:rPr>
        <w:t xml:space="preserve">Câu 18 </w:t>
      </w:r>
      <w:r w:rsidRPr="004B75C6">
        <w:rPr>
          <w:rFonts w:ascii="Times New Roman" w:hAnsi="Times New Roman"/>
          <w:bCs/>
          <w:iCs/>
          <w:color w:val="000000" w:themeColor="text1"/>
          <w:lang w:val="pt-BR"/>
        </w:rPr>
        <w:t xml:space="preserve">(2,5 điểm). </w:t>
      </w:r>
      <w:r w:rsidRPr="004B75C6">
        <w:rPr>
          <w:rFonts w:ascii="Times New Roman" w:hAnsi="Times New Roman"/>
          <w:color w:val="000000" w:themeColor="text1"/>
          <w:lang w:val="de-DE"/>
        </w:rPr>
        <w:t xml:space="preserve">Cho </w:t>
      </w:r>
      <w:r w:rsidRPr="004B75C6">
        <w:rPr>
          <w:rFonts w:ascii="Times New Roman" w:hAnsi="Times New Roman"/>
          <w:noProof/>
          <w:color w:val="000000" w:themeColor="text1"/>
          <w:position w:val="-6"/>
        </w:rPr>
        <w:object w:dxaOrig="680" w:dyaOrig="279">
          <v:shape id="_x0000_i1191" type="#_x0000_t75" style="width:34pt;height:13.8pt" o:ole="">
            <v:imagedata r:id="rId273" o:title=""/>
          </v:shape>
          <o:OLEObject Type="Embed" ProgID="Equation.DSMT4" ShapeID="_x0000_i1191" DrawAspect="Content" ObjectID="_1707741306" r:id="rId274"/>
        </w:object>
      </w:r>
      <w:r w:rsidRPr="004B75C6">
        <w:rPr>
          <w:rFonts w:ascii="Times New Roman" w:hAnsi="Times New Roman"/>
          <w:color w:val="000000" w:themeColor="text1"/>
          <w:lang w:val="de-DE"/>
        </w:rPr>
        <w:t xml:space="preserve">vuông tại A. Đường phân giác của góc B cắt AC tại D. Vẽ </w:t>
      </w:r>
      <w:r w:rsidRPr="004B75C6">
        <w:rPr>
          <w:rFonts w:ascii="Times New Roman" w:hAnsi="Times New Roman"/>
          <w:noProof/>
          <w:color w:val="000000" w:themeColor="text1"/>
          <w:position w:val="-14"/>
        </w:rPr>
        <w:object w:dxaOrig="2040" w:dyaOrig="400">
          <v:shape id="_x0000_i1192" type="#_x0000_t75" style="width:102pt;height:20.15pt" o:ole="">
            <v:imagedata r:id="rId275" o:title=""/>
          </v:shape>
          <o:OLEObject Type="Embed" ProgID="Equation.DSMT4" ShapeID="_x0000_i1192" DrawAspect="Content" ObjectID="_1707741307" r:id="rId276"/>
        </w:object>
      </w:r>
      <w:r w:rsidRPr="004B75C6">
        <w:rPr>
          <w:rFonts w:ascii="Times New Roman" w:hAnsi="Times New Roman"/>
          <w:color w:val="000000" w:themeColor="text1"/>
          <w:lang w:val="de-DE"/>
        </w:rPr>
        <w:t>.</w:t>
      </w:r>
    </w:p>
    <w:p w:rsidR="008D0EB1" w:rsidRPr="004B75C6" w:rsidRDefault="008D0EB1" w:rsidP="00000FAB">
      <w:pPr>
        <w:spacing w:line="276" w:lineRule="auto"/>
        <w:jc w:val="both"/>
        <w:rPr>
          <w:rFonts w:ascii="Times New Roman" w:hAnsi="Times New Roman"/>
          <w:color w:val="000000" w:themeColor="text1"/>
        </w:rPr>
      </w:pPr>
      <w:r w:rsidRPr="004B75C6">
        <w:rPr>
          <w:rFonts w:ascii="Times New Roman" w:hAnsi="Times New Roman"/>
          <w:color w:val="000000" w:themeColor="text1"/>
        </w:rPr>
        <w:lastRenderedPageBreak/>
        <w:t xml:space="preserve">          a) Chứng minh: </w:t>
      </w:r>
      <w:r w:rsidRPr="004B75C6">
        <w:rPr>
          <w:rFonts w:ascii="Times New Roman" w:hAnsi="Times New Roman"/>
          <w:noProof/>
          <w:color w:val="000000" w:themeColor="text1"/>
          <w:position w:val="-4"/>
        </w:rPr>
        <w:object w:dxaOrig="1820" w:dyaOrig="279">
          <v:shape id="_x0000_i1193" type="#_x0000_t75" style="width:91pt;height:13.8pt" o:ole="">
            <v:imagedata r:id="rId277" o:title=""/>
          </v:shape>
          <o:OLEObject Type="Embed" ProgID="Equation.DSMT4" ShapeID="_x0000_i1193" DrawAspect="Content" ObjectID="_1707741308" r:id="rId278"/>
        </w:object>
      </w:r>
    </w:p>
    <w:p w:rsidR="008D0EB1" w:rsidRPr="004B75C6" w:rsidRDefault="008D0EB1" w:rsidP="002710AD">
      <w:pPr>
        <w:spacing w:line="276" w:lineRule="auto"/>
        <w:ind w:firstLine="720"/>
        <w:jc w:val="both"/>
        <w:rPr>
          <w:rFonts w:ascii="Times New Roman" w:hAnsi="Times New Roman"/>
          <w:b/>
          <w:color w:val="000000" w:themeColor="text1"/>
          <w:spacing w:val="-10"/>
          <w:lang w:val="pt-BR"/>
        </w:rPr>
      </w:pPr>
      <w:r w:rsidRPr="004B75C6">
        <w:rPr>
          <w:rFonts w:ascii="Times New Roman" w:hAnsi="Times New Roman"/>
          <w:color w:val="000000" w:themeColor="text1"/>
        </w:rPr>
        <w:t>b) Chứng minh: DA &lt; DC</w:t>
      </w:r>
      <w:r w:rsidRPr="004B75C6">
        <w:rPr>
          <w:rFonts w:ascii="Times New Roman" w:hAnsi="Times New Roman"/>
          <w:b/>
          <w:color w:val="000000" w:themeColor="text1"/>
          <w:spacing w:val="-10"/>
          <w:lang w:val="pt-BR"/>
        </w:rPr>
        <w:t xml:space="preserve"> </w:t>
      </w:r>
    </w:p>
    <w:p w:rsidR="008D0EB1" w:rsidRPr="004B75C6" w:rsidRDefault="004B75C6" w:rsidP="004B75C6">
      <w:pPr>
        <w:jc w:val="center"/>
        <w:rPr>
          <w:rFonts w:ascii="Times New Roman" w:hAnsi="Times New Roman"/>
          <w:b/>
          <w:vanish/>
          <w:color w:val="FF0000"/>
        </w:rPr>
      </w:pPr>
      <w:r w:rsidRPr="004B75C6">
        <w:rPr>
          <w:rFonts w:ascii="Times New Roman" w:hAnsi="Times New Roman"/>
          <w:b/>
          <w:color w:val="FF0000"/>
        </w:rPr>
        <w:t>ĐÁP ÁN</w:t>
      </w:r>
    </w:p>
    <w:p w:rsidR="004B75C6" w:rsidRPr="004B75C6" w:rsidRDefault="004B75C6" w:rsidP="00A9213B">
      <w:pPr>
        <w:spacing w:after="60" w:line="0" w:lineRule="atLeast"/>
        <w:rPr>
          <w:rFonts w:ascii="Times New Roman" w:hAnsi="Times New Roman"/>
          <w:b/>
          <w:color w:val="FF0000"/>
          <w:u w:val="single"/>
        </w:rPr>
      </w:pPr>
    </w:p>
    <w:p w:rsidR="008D0EB1" w:rsidRPr="008D0EB1" w:rsidRDefault="008D0EB1" w:rsidP="00A9213B">
      <w:pPr>
        <w:spacing w:after="60" w:line="0" w:lineRule="atLeast"/>
        <w:rPr>
          <w:rFonts w:ascii="Times New Roman" w:hAnsi="Times New Roman"/>
          <w:i/>
          <w:lang w:val="vi-VN"/>
        </w:rPr>
      </w:pPr>
      <w:r w:rsidRPr="008D0EB1">
        <w:rPr>
          <w:rFonts w:ascii="Times New Roman" w:hAnsi="Times New Roman"/>
          <w:b/>
          <w:u w:val="single"/>
          <w:lang w:val="vi-VN"/>
        </w:rPr>
        <w:t>Phần I</w:t>
      </w:r>
      <w:r w:rsidRPr="008D0EB1">
        <w:rPr>
          <w:rFonts w:ascii="Times New Roman" w:hAnsi="Times New Roman"/>
          <w:b/>
        </w:rPr>
        <w:t>:</w:t>
      </w:r>
      <w:r w:rsidRPr="008D0EB1">
        <w:rPr>
          <w:rFonts w:ascii="Times New Roman" w:hAnsi="Times New Roman"/>
          <w:b/>
          <w:lang w:val="vi-VN"/>
        </w:rPr>
        <w:t xml:space="preserve"> Trắc nghiệm khách quan</w:t>
      </w:r>
      <w:r w:rsidRPr="008D0EB1">
        <w:rPr>
          <w:rFonts w:ascii="Times New Roman" w:hAnsi="Times New Roman"/>
          <w:b/>
        </w:rPr>
        <w:t xml:space="preserve">. </w:t>
      </w:r>
      <w:r w:rsidRPr="008D0EB1">
        <w:rPr>
          <w:rFonts w:ascii="Times New Roman" w:hAnsi="Times New Roman"/>
          <w:b/>
          <w:i/>
          <w:lang w:val="vi-VN"/>
        </w:rPr>
        <w:t>(4 điểm)</w:t>
      </w:r>
    </w:p>
    <w:p w:rsidR="008D0EB1" w:rsidRPr="008D0EB1" w:rsidRDefault="008D0EB1" w:rsidP="00670C09">
      <w:pPr>
        <w:spacing w:after="60" w:line="0" w:lineRule="atLeast"/>
        <w:jc w:val="center"/>
        <w:rPr>
          <w:rFonts w:ascii="Times New Roman" w:hAnsi="Times New Roman"/>
        </w:rPr>
      </w:pPr>
      <w:r w:rsidRPr="008D0EB1">
        <w:rPr>
          <w:rFonts w:ascii="Times New Roman" w:hAnsi="Times New Roman"/>
          <w:i/>
          <w:iCs/>
        </w:rPr>
        <w:t>(Mỗi câu khoanh đúng được 0,25 điểm)</w:t>
      </w:r>
    </w:p>
    <w:tbl>
      <w:tblPr>
        <w:tblW w:w="10104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1"/>
        <w:gridCol w:w="42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8"/>
      </w:tblGrid>
      <w:tr w:rsidR="008D0EB1" w:rsidRPr="008D0EB1" w:rsidTr="00670C09">
        <w:tc>
          <w:tcPr>
            <w:tcW w:w="1171" w:type="dxa"/>
            <w:shd w:val="clear" w:color="auto" w:fill="auto"/>
          </w:tcPr>
          <w:p w:rsidR="008D0EB1" w:rsidRPr="008D0EB1" w:rsidRDefault="008D0EB1" w:rsidP="00A9213B">
            <w:pPr>
              <w:spacing w:after="60" w:line="0" w:lineRule="atLeast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Câu</w:t>
            </w:r>
          </w:p>
        </w:tc>
        <w:tc>
          <w:tcPr>
            <w:tcW w:w="42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4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4b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4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0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1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2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3</w:t>
            </w:r>
          </w:p>
        </w:tc>
        <w:tc>
          <w:tcPr>
            <w:tcW w:w="568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4</w:t>
            </w:r>
          </w:p>
        </w:tc>
      </w:tr>
      <w:tr w:rsidR="008D0EB1" w:rsidRPr="008D0EB1" w:rsidTr="00670C09">
        <w:tc>
          <w:tcPr>
            <w:tcW w:w="1171" w:type="dxa"/>
            <w:shd w:val="clear" w:color="auto" w:fill="auto"/>
          </w:tcPr>
          <w:p w:rsidR="008D0EB1" w:rsidRPr="008D0EB1" w:rsidRDefault="008D0EB1" w:rsidP="00A9213B">
            <w:pPr>
              <w:spacing w:after="60" w:line="0" w:lineRule="atLeast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Đáp án</w:t>
            </w:r>
          </w:p>
        </w:tc>
        <w:tc>
          <w:tcPr>
            <w:tcW w:w="42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B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B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8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D</w:t>
            </w:r>
          </w:p>
        </w:tc>
      </w:tr>
    </w:tbl>
    <w:p w:rsidR="008D0EB1" w:rsidRPr="008D0EB1" w:rsidRDefault="008D0EB1" w:rsidP="00A9213B">
      <w:pPr>
        <w:spacing w:after="60" w:line="0" w:lineRule="atLeast"/>
        <w:jc w:val="both"/>
        <w:rPr>
          <w:rFonts w:ascii="Times New Roman" w:hAnsi="Times New Roman"/>
          <w:b/>
          <w:i/>
          <w:lang w:val="nl-NL"/>
        </w:rPr>
      </w:pPr>
      <w:r w:rsidRPr="008D0EB1">
        <w:rPr>
          <w:rFonts w:ascii="Times New Roman" w:hAnsi="Times New Roman"/>
          <w:b/>
          <w:u w:val="single"/>
          <w:lang w:val="nl-NL"/>
        </w:rPr>
        <w:t xml:space="preserve">Phần II: </w:t>
      </w:r>
      <w:r w:rsidRPr="008D0EB1">
        <w:rPr>
          <w:rFonts w:ascii="Times New Roman" w:hAnsi="Times New Roman"/>
          <w:b/>
          <w:lang w:val="nl-NL"/>
        </w:rPr>
        <w:t xml:space="preserve">Tự luận. </w:t>
      </w:r>
      <w:r w:rsidRPr="008D0EB1">
        <w:rPr>
          <w:rFonts w:ascii="Times New Roman" w:hAnsi="Times New Roman"/>
          <w:b/>
          <w:i/>
          <w:lang w:val="nl-NL"/>
        </w:rPr>
        <w:t>(6 điểm)</w:t>
      </w:r>
    </w:p>
    <w:tbl>
      <w:tblPr>
        <w:tblW w:w="10031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26"/>
        <w:gridCol w:w="7229"/>
        <w:gridCol w:w="1276"/>
      </w:tblGrid>
      <w:tr w:rsidR="008D0EB1" w:rsidRPr="008D0EB1" w:rsidTr="00DA2573">
        <w:tc>
          <w:tcPr>
            <w:tcW w:w="1526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Câu</w:t>
            </w:r>
          </w:p>
        </w:tc>
        <w:tc>
          <w:tcPr>
            <w:tcW w:w="7229" w:type="dxa"/>
            <w:tcBorders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Nội dung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Điểm</w:t>
            </w:r>
          </w:p>
        </w:tc>
      </w:tr>
      <w:tr w:rsidR="008D0EB1" w:rsidRPr="008D0EB1" w:rsidTr="00DA2573">
        <w:tc>
          <w:tcPr>
            <w:tcW w:w="1526" w:type="dxa"/>
            <w:vMerge w:val="restart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vi-V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 xml:space="preserve">15 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(2 điểm)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b/>
                <w:i/>
                <w:lang w:val="nl-NL"/>
              </w:rPr>
            </w:pPr>
          </w:p>
        </w:tc>
        <w:tc>
          <w:tcPr>
            <w:tcW w:w="7229" w:type="dxa"/>
            <w:tcBorders>
              <w:bottom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  <w:lang w:val="vi-VN"/>
              </w:rPr>
              <w:t>a) Dấu hiệu là: Số lỗi chính tả trong một bài kiểm tra môn</w:t>
            </w:r>
            <w:r w:rsidRPr="008D0EB1">
              <w:rPr>
                <w:rFonts w:ascii="Times New Roman" w:hAnsi="Times New Roman"/>
              </w:rPr>
              <w:t xml:space="preserve"> tiếng</w:t>
            </w:r>
            <w:r w:rsidRPr="008D0EB1">
              <w:rPr>
                <w:rFonts w:ascii="Times New Roman" w:hAnsi="Times New Roman"/>
                <w:lang w:val="vi-VN"/>
              </w:rPr>
              <w:t xml:space="preserve"> Anh của mỗi học sinh lớp 7B.</w:t>
            </w:r>
          </w:p>
        </w:tc>
        <w:tc>
          <w:tcPr>
            <w:tcW w:w="1276" w:type="dxa"/>
            <w:tcBorders>
              <w:bottom w:val="dashSmallGap" w:sz="4" w:space="0" w:color="auto"/>
            </w:tcBorders>
          </w:tcPr>
          <w:p w:rsidR="008D0EB1" w:rsidRPr="008D0EB1" w:rsidRDefault="008D0EB1" w:rsidP="004F0280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8D0EB1" w:rsidRPr="008D0EB1" w:rsidTr="00DA2573">
        <w:trPr>
          <w:trHeight w:val="711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vi-VN"/>
              </w:rPr>
              <w:t xml:space="preserve">b) 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 xml:space="preserve">* Mốt của dấu hiệu là: </w:t>
            </w:r>
            <w:r w:rsidRPr="008D0EB1">
              <w:rPr>
                <w:rFonts w:ascii="Times New Roman" w:hAnsi="Times New Roman"/>
                <w:bCs/>
                <w:lang w:val="vi-VN"/>
              </w:rPr>
              <w:t>M</w:t>
            </w:r>
            <w:r w:rsidRPr="008D0EB1">
              <w:rPr>
                <w:rFonts w:ascii="Times New Roman" w:hAnsi="Times New Roman"/>
                <w:vertAlign w:val="subscript"/>
                <w:lang w:val="vi-VN"/>
              </w:rPr>
              <w:t>0</w:t>
            </w:r>
            <w:r w:rsidRPr="008D0EB1">
              <w:rPr>
                <w:rFonts w:ascii="Times New Roman" w:hAnsi="Times New Roman"/>
                <w:lang w:val="vi-VN"/>
              </w:rPr>
              <w:t xml:space="preserve"> = 4 (lỗi)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lang w:val="nl-NL"/>
              </w:rPr>
              <w:t xml:space="preserve">* </w:t>
            </w:r>
            <w:r w:rsidRPr="008D0EB1">
              <w:rPr>
                <w:rFonts w:ascii="Times New Roman" w:hAnsi="Times New Roman"/>
                <w:lang w:val="vi-VN"/>
              </w:rPr>
              <w:t>Một số nhận xét</w:t>
            </w:r>
            <w:r w:rsidRPr="008D0EB1">
              <w:rPr>
                <w:rFonts w:ascii="Times New Roman" w:hAnsi="Times New Roman"/>
              </w:rPr>
              <w:t>. (</w:t>
            </w:r>
            <w:r w:rsidRPr="008D0EB1">
              <w:rPr>
                <w:rFonts w:ascii="Times New Roman" w:hAnsi="Times New Roman"/>
                <w:i/>
              </w:rPr>
              <w:t>ít nhất là 03 nhận xét</w:t>
            </w:r>
            <w:r w:rsidRPr="008D0EB1">
              <w:rPr>
                <w:rFonts w:ascii="Times New Roman" w:hAnsi="Times New Roman"/>
              </w:rPr>
              <w:t>)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 xml:space="preserve">- Có một bài kiểm tra mắc lỗi nhiều nhất là 10 lỗi, chiếm tỉ lệ </w:t>
            </w:r>
            <w:r w:rsidRPr="008D0EB1">
              <w:rPr>
                <w:rFonts w:ascii="Times New Roman" w:hAnsi="Times New Roman"/>
                <w:lang w:val="vi-VN"/>
              </w:rPr>
              <w:t xml:space="preserve">là </w:t>
            </w:r>
            <w:r w:rsidRPr="008D0EB1">
              <w:rPr>
                <w:rFonts w:ascii="Times New Roman" w:hAnsi="Times New Roman"/>
                <w:lang w:val="nl-NL"/>
              </w:rPr>
              <w:t>3,1%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- Có ba bài kiểm tra mắc lỗi ít nhất là 2 lỗi chiếm tỉ lệ  9,3%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- Phần nhiều bài kiểm tra mắc 4 lỗi chiếm tỉ lệ  28,1%</w:t>
            </w:r>
          </w:p>
        </w:tc>
        <w:tc>
          <w:tcPr>
            <w:tcW w:w="1276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D0EB1" w:rsidRPr="008D0EB1" w:rsidRDefault="008D0EB1" w:rsidP="0091369C">
            <w:pPr>
              <w:spacing w:after="60"/>
              <w:jc w:val="center"/>
              <w:rPr>
                <w:rFonts w:ascii="Times New Roman" w:hAnsi="Times New Roman"/>
                <w:lang w:val="en-GB"/>
              </w:rPr>
            </w:pPr>
          </w:p>
          <w:p w:rsidR="008D0EB1" w:rsidRPr="008D0EB1" w:rsidRDefault="008D0EB1" w:rsidP="0091369C">
            <w:pPr>
              <w:spacing w:after="60"/>
              <w:jc w:val="center"/>
              <w:rPr>
                <w:rFonts w:ascii="Times New Roman" w:hAnsi="Times New Roman"/>
                <w:lang w:val="en-GB"/>
              </w:rPr>
            </w:pPr>
            <w:r w:rsidRPr="008D0EB1">
              <w:rPr>
                <w:rFonts w:ascii="Times New Roman" w:hAnsi="Times New Roman"/>
                <w:lang w:val="en-GB"/>
              </w:rPr>
              <w:t>0,25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670C09">
            <w:pPr>
              <w:spacing w:after="60"/>
              <w:rPr>
                <w:rFonts w:ascii="Times New Roman" w:hAnsi="Times New Roman"/>
                <w:lang w:val="vi-VN"/>
              </w:rPr>
            </w:pPr>
          </w:p>
          <w:p w:rsidR="008D0EB1" w:rsidRPr="008D0EB1" w:rsidRDefault="008D0EB1" w:rsidP="00DA2573">
            <w:pPr>
              <w:spacing w:after="60"/>
              <w:jc w:val="center"/>
              <w:rPr>
                <w:rFonts w:ascii="Times New Roman" w:hAnsi="Times New Roman"/>
                <w:lang w:val="en-GB"/>
              </w:rPr>
            </w:pPr>
            <w:r w:rsidRPr="008D0EB1">
              <w:rPr>
                <w:rFonts w:ascii="Times New Roman" w:hAnsi="Times New Roman"/>
                <w:lang w:val="en-GB"/>
              </w:rPr>
              <w:t>0,5</w:t>
            </w:r>
          </w:p>
        </w:tc>
      </w:tr>
      <w:tr w:rsidR="008D0EB1" w:rsidRPr="008D0EB1" w:rsidTr="00DA2573"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en-GB"/>
              </w:rPr>
            </w:pPr>
            <w:r w:rsidRPr="008D0EB1">
              <w:rPr>
                <w:rFonts w:ascii="Times New Roman" w:hAnsi="Times New Roman"/>
                <w:lang w:val="vi-VN"/>
              </w:rPr>
              <w:t xml:space="preserve">c)  Số trung bình cộng </w:t>
            </w:r>
            <w:r w:rsidRPr="008D0EB1">
              <w:rPr>
                <w:rFonts w:ascii="Times New Roman" w:hAnsi="Times New Roman"/>
                <w:lang w:val="en-GB"/>
              </w:rPr>
              <w:t>là</w:t>
            </w: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  <w:lang w:val="vi-VN"/>
              </w:rPr>
              <w:t xml:space="preserve"> </w:t>
            </w:r>
            <w:r w:rsidR="00BC6B1D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3820</wp:posOffset>
                      </wp:positionV>
                      <wp:extent cx="114300" cy="0"/>
                      <wp:effectExtent l="12700" t="6350" r="6350" b="12700"/>
                      <wp:wrapNone/>
                      <wp:docPr id="24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6pt" to="9pt,6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8Rd8DFAIAACoEAAAOAAAAZHJzL2Uyb0RvYy54bWysU8uu2jAQ3VfqP1jeQxJuoBARrqoEuqEt 0r39AGM7xKpjW7YhoKr/3rGBtLSbqmoWjh9njs/MGS+fz51EJ26d0KrE2TjFiCuqmVCHEn953Yzm GDlPFCNSK17iC3f4efX2zbI3BZ/oVkvGLQIS5YrelLj13hRJ4mjLO+LG2nAFh422HfGwtIeEWdID eyeTSZrOkl5bZqym3DnYra+HeBX5m4ZT/7lpHPdIlhi0+TjaOO7DmKyWpDhYYlpBbzLIP6joiFBw 6UBVE0/Q0Yo/qDpBrXa68WOqu0Q3jaA85gDZZOlv2by0xPCYCxTHmaFM7v/R0k+nnUWClXiSY6RI Bx5theIoS7NQnN64AjCV2tmQHj2rF7PV9KtDSlctUQceRb5eDATGiOQhJCycgSv2/UfNAEOOXsdK nRvbBUqoATpHQy6DIfzsEYXNLMufUrCN3o8SUtzjjHX+A9cdCpMSSxAdeclp6zwoB+gdEq5ReiOk jHZLhfoSL6aTaQxwWgoWDgPM2cO+khadSGiY+IUyANkDzOqjYpGs5YStb3NPhLzOAS9V4INMQM5t du2Ib4t0sZ6v5/kon8zWozyt69H7TZWPZpvs3bR+qquqzr4HaVletIIxroK6e3dm+d+5f3sn174a +nMoQ/LIHlMEsfd/FB2tDO5d+2Cv2WVnQzWCq9CQEXx7PKHjf11H1M8nvvoBAAD//wMAUEsDBBQA BgAIAAAAIQClP0na2AAAAAUBAAAPAAAAZHJzL2Rvd25yZXYueG1sTI/BTsJAEIbvJr7DZky8ENla EkJKt8SAvXkRNV6H7tA2dmdLd4Hq0zvEAx6/+Sf/fJOvRtepEw2h9WzgcZqAIq68bbk28P5WPixA hYhssfNMBr4pwKq4vckxs/7Mr3TaxlpJCYcMDTQx9pnWoWrIYZj6nliyvR8cRsGh1nbAs5S7TqdJ MtcOW5YLDfa0bqj62h6dgVB+0KH8mVST5HNWe0oPm5dnNOb+bnxagoo0xusyXPRFHQpx2vkj26A6 A/JIlOksBXVJF8K7P9ZFrv/bF78AAAD//wMAUEsBAi0AFAAGAAgAAAAhALaDOJL+AAAA4QEAABMA AAAAAAAAAAAAAAAAAAAAAFtDb250ZW50X1R5cGVzXS54bWxQSwECLQAUAAYACAAAACEAOP0h/9YA AACUAQAACwAAAAAAAAAAAAAAAAAvAQAAX3JlbHMvLnJlbHNQSwECLQAUAAYACAAAACEAvEXfAxQC AAAqBAAADgAAAAAAAAAAAAAAAAAuAgAAZHJzL2Uyb0RvYy54bWxQSwECLQAUAAYACAAAACEApT9J 2tgAAAAFAQAADwAAAAAAAAAAAAAAAABuBAAAZHJzL2Rvd25yZXYueG1sUEsFBgAAAAAEAAQA8wAA AHMFAAAAAA== "/>
                  </w:pict>
                </mc:Fallback>
              </mc:AlternateContent>
            </w:r>
            <w:r w:rsidRPr="008D0EB1">
              <w:rPr>
                <w:rFonts w:ascii="Times New Roman" w:hAnsi="Times New Roman"/>
                <w:lang w:val="vi-VN"/>
              </w:rPr>
              <w:t xml:space="preserve">X = </w:t>
            </w:r>
            <w:r w:rsidRPr="008D0EB1">
              <w:rPr>
                <w:rFonts w:ascii="Times New Roman" w:hAnsi="Times New Roman"/>
                <w:noProof/>
                <w:position w:val="-26"/>
                <w:lang w:val="nl-NL"/>
              </w:rPr>
              <w:object w:dxaOrig="4440" w:dyaOrig="720">
                <v:shape id="_x0000_i1194" type="#_x0000_t75" style="width:221.8pt;height:36.3pt" o:ole="">
                  <v:imagedata r:id="rId279" o:title=""/>
                </v:shape>
                <o:OLEObject Type="Embed" ProgID="Equation.DSMT4" ShapeID="_x0000_i1194" DrawAspect="Content" ObjectID="_1707741309" r:id="rId280"/>
              </w:object>
            </w:r>
            <w:r w:rsidRPr="008D0EB1">
              <w:rPr>
                <w:rFonts w:ascii="Times New Roman" w:hAnsi="Times New Roman"/>
                <w:lang w:val="vi-VN"/>
              </w:rPr>
              <w:t xml:space="preserve">= </w:t>
            </w:r>
            <w:r w:rsidRPr="008D0EB1">
              <w:rPr>
                <w:rFonts w:ascii="Times New Roman" w:hAnsi="Times New Roman"/>
                <w:noProof/>
                <w:position w:val="-26"/>
                <w:lang w:val="nl-NL"/>
              </w:rPr>
              <w:object w:dxaOrig="780" w:dyaOrig="720">
                <v:shape id="_x0000_i1195" type="#_x0000_t75" style="width:39.15pt;height:36.3pt" o:ole="">
                  <v:imagedata r:id="rId281" o:title=""/>
                </v:shape>
                <o:OLEObject Type="Embed" ProgID="Equation.DSMT4" ShapeID="_x0000_i1195" DrawAspect="Content" ObjectID="_1707741310" r:id="rId282"/>
              </w:object>
            </w:r>
            <w:r w:rsidRPr="008D0EB1">
              <w:rPr>
                <w:rFonts w:ascii="Times New Roman" w:hAnsi="Times New Roman"/>
                <w:lang w:val="vi-VN"/>
              </w:rPr>
              <w:t xml:space="preserve"> 4,6 </w:t>
            </w: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  <w:lang w:val="pt-BR"/>
              </w:rPr>
              <w:t>Vậy số lỗi trung bình trong mỗi bài kiểm tra</w:t>
            </w:r>
            <w:r w:rsidRPr="008D0EB1">
              <w:rPr>
                <w:rFonts w:ascii="Times New Roman" w:hAnsi="Times New Roman"/>
                <w:lang w:val="vi-VN"/>
              </w:rPr>
              <w:t xml:space="preserve"> là 4,6 (lỗi)</w:t>
            </w:r>
            <w:r w:rsidRPr="008D0EB1">
              <w:rPr>
                <w:rFonts w:ascii="Times New Roman" w:hAnsi="Times New Roman"/>
                <w:lang w:val="vi-VN"/>
              </w:rPr>
              <w:tab/>
              <w:t xml:space="preserve">        </w:t>
            </w:r>
          </w:p>
        </w:tc>
        <w:tc>
          <w:tcPr>
            <w:tcW w:w="1276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vi-V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0,25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8D0EB1" w:rsidRPr="008D0EB1" w:rsidTr="00DA2573">
        <w:trPr>
          <w:trHeight w:val="3945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vi-VN"/>
              </w:rPr>
            </w:pPr>
            <w:r w:rsidRPr="008D0EB1">
              <w:rPr>
                <w:rFonts w:ascii="Times New Roman" w:hAnsi="Times New Roman"/>
                <w:bCs/>
                <w:u w:val="none"/>
                <w:lang w:val="nl-NL"/>
              </w:rPr>
              <w:t xml:space="preserve"> </w:t>
            </w:r>
            <w:r w:rsidR="00BC6B1D">
              <w:rPr>
                <w:rFonts w:ascii="Times New Roman" w:hAnsi="Times New Roman"/>
                <w:i w:val="0"/>
                <w:noProof/>
                <w:u w:val="none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37490</wp:posOffset>
                      </wp:positionH>
                      <wp:positionV relativeFrom="paragraph">
                        <wp:posOffset>205105</wp:posOffset>
                      </wp:positionV>
                      <wp:extent cx="0" cy="114300"/>
                      <wp:effectExtent l="59690" t="14605" r="54610" b="13970"/>
                      <wp:wrapNone/>
                      <wp:docPr id="23" name="Line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7pt,16.15pt" to="18.7pt,25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cZJlMAIAAFYEAAAOAAAAZHJzL2Uyb0RvYy54bWysVE2P2jAQvVfqf7B8h3wQKESEVUWgl20X abe9G9shVh3bsg0BVf3vHTssu9teqqoczNieeX4z8ybLu3Mn0YlbJ7SqcDZOMeKKaibUocJfn7aj OUbOE8WI1IpX+MIdvlu9f7fsTclz3WrJuEUAolzZmwq33psySRxteUfcWBuu4LLRtiMetvaQMEt6 QO9kkqfpLOm1ZcZqyp2D03q4xKuI3zSc+oemcdwjWWHg5uNq47oPa7JakvJgiWkFvdIg/8CiI0LB ozeomniCjlb8AdUJarXTjR9T3SW6aQTlMQfIJkt/y+axJYbHXKA4ztzK5P4fLP1y2lkkWIXzCUaK dNCje6E4ytI8FKc3rgSftdrZkB49q0dzr+l3h5Ret0QdeCT5dDEQmIWI5E1I2DgDT+z7z5qBDzl6 HSt1bmyHGinMtxAYwKEa6Bxbc7m1hp89osMhhdMsKyZp7FpCyoAQ4ox1/hPXHQpGhSXQj3jkdO98 YPTiEtyV3gopY+OlQn2FF9N8GgOcloKFy+Dm7GG/lhadSJBO/MX04Oa1m9VHxSJYywnbXG1PhAQb +VgXbwVUSnIcXus4w0hymJZgDfSkCi9CrkD4ag3q+bFIF5v5Zl6Miny2GRVpXY8+btfFaLbNPkzr Sb1e19nPQD4rylYwxlXg/6zkrPg7pVxnatDgTcu3QiVv0WNFgezzfyQd2x46PWhmr9llZ0N2QQEg 3uh8HbQwHa/30evlc7D6BQAA//8DAFBLAwQUAAYACAAAACEAGCK0QN0AAAAHAQAADwAAAGRycy9k b3ducmV2LnhtbEyOwU7DMBBE70j8g7VI3KjTpgWaxqkQAokTKi1C6s2Nt0lovA622wS+noULnEaj Gc28fDnYVpzQh8aRgvEoAYFUOtNQpeB183h1CyJETUa3jlDBJwZYFudnuc6M6+kFT+tYCR6hkGkF dYxdJmUoa7Q6jFyHxNneeasjW19J43XP47aVkyS5llY3xA+17vC+xvKwPloF800/cyt/eJuOm4/t 18N77J6eo1KXF8PdAkTEIf6V4Qef0aFgpp07kgmiVZDeTLnJOklBcP7rdwpmSQqyyOV//uIbAAD/ /wMAUEsBAi0AFAAGAAgAAAAhALaDOJL+AAAA4QEAABMAAAAAAAAAAAAAAAAAAAAAAFtDb250ZW50 X1R5cGVzXS54bWxQSwECLQAUAAYACAAAACEAOP0h/9YAAACUAQAACwAAAAAAAAAAAAAAAAAvAQAA X3JlbHMvLnJlbHNQSwECLQAUAAYACAAAACEARXGSZTACAABWBAAADgAAAAAAAAAAAAAAAAAuAgAA ZHJzL2Uyb0RvYy54bWxQSwECLQAUAAYACAAAACEAGCK0QN0AAAAHAQAADwAAAAAAAAAAAAAAAACK BAAAZHJzL2Rvd25yZXYueG1sUEsFBgAAAAAEAAQA8wAAAJQFAAAAAA== ">
                      <v:stroke endarrow="block"/>
                    </v:line>
                  </w:pict>
                </mc:Fallback>
              </mc:AlternateContent>
            </w:r>
            <w:r w:rsidRPr="008D0EB1">
              <w:rPr>
                <w:rFonts w:ascii="Times New Roman" w:hAnsi="Times New Roman"/>
                <w:i w:val="0"/>
                <w:u w:val="none"/>
                <w:lang w:val="nl-NL"/>
              </w:rPr>
              <w:t>d</w:t>
            </w:r>
            <w:r w:rsidRPr="008D0EB1">
              <w:rPr>
                <w:rFonts w:ascii="Times New Roman" w:hAnsi="Times New Roman"/>
                <w:i w:val="0"/>
                <w:u w:val="none"/>
                <w:lang w:val="vi-VN"/>
              </w:rPr>
              <w:t>) Dựng biểu đồ đoạn thẳng</w:t>
            </w:r>
          </w:p>
          <w:p w:rsidR="008D0EB1" w:rsidRPr="008D0EB1" w:rsidRDefault="00BC6B1D" w:rsidP="00A9213B">
            <w:pPr>
              <w:pStyle w:val="BodyText"/>
              <w:spacing w:after="60"/>
              <w:rPr>
                <w:rFonts w:ascii="Times New Roman" w:hAnsi="Times New Roman"/>
                <w:u w:val="none"/>
                <w:lang w:val="vi-V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028315</wp:posOffset>
                      </wp:positionH>
                      <wp:positionV relativeFrom="paragraph">
                        <wp:posOffset>1900555</wp:posOffset>
                      </wp:positionV>
                      <wp:extent cx="114300" cy="0"/>
                      <wp:effectExtent l="12065" t="57150" r="16510" b="57150"/>
                      <wp:wrapNone/>
                      <wp:docPr id="22" name="Line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8.45pt,149.65pt" to="247.45pt,149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jBbUKQIAAEwEAAAOAAAAZHJzL2Uyb0RvYy54bWysVNuO2jAQfa/Uf7D8DrkQKESEVZVAX7Zd pN1+gLEdYtWxLdsQUNV/79hcutu+VFXz4IwzM2fO3LJ8OPUSHbl1QqsKZ+MUI66oZkLtK/z1ZTOa Y+Q8UYxIrXiFz9zhh9X7d8vBlDzXnZaMWwQgypWDqXDnvSmTxNGO98SNteEKlK22PfFwtfuEWTIA ei+TPE1nyaAtM1ZT7hx8bS5KvIr4bcupf2pbxz2SFQZuPp42nrtwJqslKfeWmE7QKw3yDyx6IhQE vUM1xBN0sOIPqF5Qq51u/ZjqPtFtKyiPOUA2WfpbNs8dMTzmAsVx5l4m9/9g6Zfj1iLBKpznGCnS Q48eheIoSyehOINxJdjUamtDevSkns2jpt8cUrruiNrzSPLlbMAxCx7JG5dwcQZC7IbPmoENOXgd K3VqbR8goQboFBtyvjeEnzyi8DHLikkKbaM3VULKm5+xzn/iukdBqLAE0hGXHB+dDzxIeTMJYZTe CClju6VCQ4UX03waHZyWggVlMHN2v6ulRUcSBiY+MSnQvDaz+qBYBOs4Yeur7ImQICMfq+GtgPpI jkO0njOMJIcdCdKFnlQhIuQKhK/SZWa+L9LFer6eF6Min61HRdo0o4+buhjNNtmHaTNp6rrJfgTy WVF2gjGuAv/b/GbF383HdZMuk3ef4HuhkrfosaJA9vaOpGOzQ38vk7LT7Ly1IbvQdxjZaHxdr7AT r+/R6tdPYPUTAAD//wMAUEsDBBQABgAIAAAAIQBeumly4QAAAAsBAAAPAAAAZHJzL2Rvd25yZXYu eG1sTI/BSsNAEIbvgu+wjODNblpDTWI2RYR6aVXaSqm3bXZMgtnZkN208e0dQdDj/PPxzzf5YrSt OGHvG0cKppMIBFLpTEOVgrfd8iYB4YMmo1tHqOALPSyKy4tcZ8adaYOnbagEl5DPtII6hC6T0pc1 Wu0nrkPi3YfrrQ489pU0vT5zuW3lLIrm0uqG+EKtO3yssfzcDlbBZr1cJfvVMJb9+9P0Zfe6fj74 RKnrq/HhHkTAMfzB8KPP6lCw09ENZLxoFcR385RRBbM0vQXBRJzGnBx/E1nk8v8PxTcAAAD//wMA UEsBAi0AFAAGAAgAAAAhALaDOJL+AAAA4QEAABMAAAAAAAAAAAAAAAAAAAAAAFtDb250ZW50X1R5 cGVzXS54bWxQSwECLQAUAAYACAAAACEAOP0h/9YAAACUAQAACwAAAAAAAAAAAAAAAAAvAQAAX3Jl bHMvLnJlbHNQSwECLQAUAAYACAAAACEAh4wW1CkCAABMBAAADgAAAAAAAAAAAAAAAAAuAgAAZHJz L2Uyb0RvYy54bWxQSwECLQAUAAYACAAAACEAXrppcuEAAAALAQAADwAAAAAAAAAAAAAAAACDBAAA ZHJzL2Rvd25yZXYueG1sUEsFBgAAAAAEAAQA8wAAAJEFAAAAAA== ">
                      <v:stroke endarrow="block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u w:val="none"/>
              </w:rPr>
              <w:drawing>
                <wp:inline distT="0" distB="0" distL="0" distR="0">
                  <wp:extent cx="3333750" cy="2292985"/>
                  <wp:effectExtent l="0" t="0" r="0" b="0"/>
                  <wp:docPr id="301" name="Picture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2292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vi-VN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0,5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DF5B1C">
            <w:pPr>
              <w:spacing w:after="60"/>
              <w:rPr>
                <w:rFonts w:ascii="Times New Roman" w:hAnsi="Times New Roman"/>
                <w:lang w:val="nl-NL"/>
              </w:rPr>
            </w:pPr>
          </w:p>
        </w:tc>
      </w:tr>
      <w:tr w:rsidR="008D0EB1" w:rsidRPr="008D0EB1" w:rsidTr="00DA2573">
        <w:trPr>
          <w:trHeight w:val="2028"/>
        </w:trPr>
        <w:tc>
          <w:tcPr>
            <w:tcW w:w="1526" w:type="dxa"/>
            <w:vMerge w:val="restart"/>
          </w:tcPr>
          <w:p w:rsidR="008D0EB1" w:rsidRPr="008D0EB1" w:rsidRDefault="008D0EB1" w:rsidP="00D204B8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16</w:t>
            </w:r>
          </w:p>
          <w:p w:rsidR="008D0EB1" w:rsidRPr="008D0EB1" w:rsidRDefault="008D0EB1" w:rsidP="00D204B8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(0,5 điểm)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</w:tcPr>
          <w:p w:rsidR="008D0EB1" w:rsidRPr="008D0EB1" w:rsidRDefault="008D0EB1" w:rsidP="007F5F85">
            <w:pPr>
              <w:rPr>
                <w:rFonts w:ascii="Times New Roman" w:hAnsi="Times New Roman"/>
                <w:iCs/>
                <w:lang w:val="vi-VN"/>
              </w:rPr>
            </w:pPr>
            <w:r w:rsidRPr="008D0EB1">
              <w:rPr>
                <w:rFonts w:ascii="Times New Roman" w:hAnsi="Times New Roman"/>
                <w:iCs/>
                <w:lang w:val="vi-VN"/>
              </w:rPr>
              <w:t xml:space="preserve">Gọi dòng tuổi nghề bị xóa là x </w:t>
            </w:r>
          </w:p>
          <w:p w:rsidR="008D0EB1" w:rsidRPr="008D0EB1" w:rsidRDefault="008D0EB1" w:rsidP="007F5F85">
            <w:pPr>
              <w:rPr>
                <w:rFonts w:ascii="Times New Roman" w:hAnsi="Times New Roman"/>
                <w:iCs/>
                <w:lang w:val="nl-NL"/>
              </w:rPr>
            </w:pPr>
            <w:r w:rsidRPr="008D0EB1">
              <w:rPr>
                <w:rFonts w:ascii="Times New Roman" w:hAnsi="Times New Roman"/>
                <w:iCs/>
                <w:lang w:val="nl-NL"/>
              </w:rPr>
              <w:t>Khi đó dòng tần số bị xóa là:</w:t>
            </w:r>
          </w:p>
          <w:p w:rsidR="008D0EB1" w:rsidRPr="008D0EB1" w:rsidRDefault="008D0EB1" w:rsidP="007F5F85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nl-NL"/>
              </w:rPr>
            </w:pPr>
            <w:r w:rsidRPr="008D0EB1">
              <w:rPr>
                <w:rFonts w:ascii="Times New Roman" w:hAnsi="Times New Roman"/>
                <w:i w:val="0"/>
                <w:iCs w:val="0"/>
                <w:color w:val="auto"/>
                <w:u w:val="none"/>
              </w:rPr>
              <w:t>100 – (25 + 30 + 15)   = 30</w:t>
            </w:r>
          </w:p>
          <w:p w:rsidR="008D0EB1" w:rsidRPr="008D0EB1" w:rsidRDefault="008D0EB1" w:rsidP="007F5F85">
            <w:pPr>
              <w:rPr>
                <w:rFonts w:ascii="Times New Roman" w:hAnsi="Times New Roman"/>
                <w:iCs/>
              </w:rPr>
            </w:pPr>
            <w:r w:rsidRPr="008D0EB1">
              <w:rPr>
                <w:rFonts w:ascii="Times New Roman" w:hAnsi="Times New Roman"/>
                <w:iCs/>
              </w:rPr>
              <w:t>Theo bài ra ta có:</w:t>
            </w:r>
          </w:p>
          <w:p w:rsidR="008D0EB1" w:rsidRPr="008D0EB1" w:rsidRDefault="008D0EB1" w:rsidP="007F5F85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nl-NL"/>
              </w:rPr>
            </w:pPr>
            <w:r w:rsidRPr="008D0EB1">
              <w:rPr>
                <w:rFonts w:ascii="Times New Roman" w:hAnsi="Times New Roman"/>
                <w:iCs w:val="0"/>
                <w:noProof/>
                <w:color w:val="auto"/>
                <w:position w:val="-24"/>
                <w:u w:val="none"/>
              </w:rPr>
              <w:object w:dxaOrig="2840" w:dyaOrig="620">
                <v:shape id="_x0000_i1196" type="#_x0000_t75" style="width:153.8pt;height:33.4pt">
                  <v:imagedata r:id="rId284" o:title=""/>
                </v:shape>
              </w:object>
            </w:r>
            <w:r w:rsidRPr="008D0EB1">
              <w:rPr>
                <w:rFonts w:ascii="Times New Roman" w:hAnsi="Times New Roman"/>
                <w:iCs w:val="0"/>
                <w:color w:val="auto"/>
                <w:u w:val="none"/>
              </w:rPr>
              <w:t xml:space="preserve"> </w:t>
            </w:r>
            <w:r w:rsidRPr="008D0EB1">
              <w:rPr>
                <w:rFonts w:ascii="Times New Roman" w:hAnsi="Times New Roman"/>
                <w:i w:val="0"/>
                <w:iCs w:val="0"/>
                <w:color w:val="auto"/>
                <w:u w:val="none"/>
              </w:rPr>
              <w:t>5,5</w:t>
            </w:r>
          </w:p>
        </w:tc>
        <w:tc>
          <w:tcPr>
            <w:tcW w:w="1276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DA2573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DA2573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DA2573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25</w:t>
            </w:r>
          </w:p>
          <w:p w:rsidR="008D0EB1" w:rsidRPr="008D0EB1" w:rsidRDefault="008D0EB1" w:rsidP="00DA2573">
            <w:pPr>
              <w:spacing w:after="60"/>
              <w:rPr>
                <w:rFonts w:ascii="Times New Roman" w:hAnsi="Times New Roman"/>
              </w:rPr>
            </w:pPr>
          </w:p>
        </w:tc>
      </w:tr>
      <w:tr w:rsidR="008D0EB1" w:rsidRPr="008D0EB1" w:rsidTr="004B0F85">
        <w:trPr>
          <w:trHeight w:val="1408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7F5F85">
            <w:pPr>
              <w:rPr>
                <w:rFonts w:ascii="Times New Roman" w:hAnsi="Times New Roman"/>
                <w:iCs/>
                <w:lang w:val="nl-NL"/>
              </w:rPr>
            </w:pPr>
            <w:r w:rsidRPr="008D0EB1">
              <w:rPr>
                <w:rFonts w:ascii="Times New Roman" w:hAnsi="Times New Roman"/>
                <w:iCs/>
                <w:lang w:val="nl-NL"/>
              </w:rPr>
              <w:t>370 + 30x = 550</w:t>
            </w:r>
          </w:p>
          <w:p w:rsidR="008D0EB1" w:rsidRPr="008D0EB1" w:rsidRDefault="008D0EB1" w:rsidP="007F5F85">
            <w:pPr>
              <w:rPr>
                <w:rFonts w:ascii="Times New Roman" w:hAnsi="Times New Roman"/>
                <w:iCs/>
                <w:lang w:val="nl-NL"/>
              </w:rPr>
            </w:pPr>
            <w:r w:rsidRPr="008D0EB1">
              <w:rPr>
                <w:rFonts w:ascii="Times New Roman" w:hAnsi="Times New Roman"/>
                <w:iCs/>
                <w:lang w:val="nl-NL"/>
              </w:rPr>
              <w:t>30x = 180</w:t>
            </w:r>
          </w:p>
          <w:p w:rsidR="008D0EB1" w:rsidRPr="008D0EB1" w:rsidRDefault="008D0EB1" w:rsidP="007F5F85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nl-NL"/>
              </w:rPr>
            </w:pPr>
            <w:r w:rsidRPr="008D0EB1">
              <w:rPr>
                <w:rFonts w:ascii="Times New Roman" w:hAnsi="Times New Roman"/>
                <w:i w:val="0"/>
                <w:iCs w:val="0"/>
                <w:color w:val="auto"/>
                <w:u w:val="none"/>
                <w:lang w:val="nl-NL"/>
              </w:rPr>
              <w:t>x = 6</w:t>
            </w: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nl-NL"/>
              </w:rPr>
            </w:pPr>
            <w:r w:rsidRPr="008D0EB1">
              <w:rPr>
                <w:rFonts w:ascii="Times New Roman" w:hAnsi="Times New Roman"/>
                <w:i w:val="0"/>
                <w:iCs w:val="0"/>
                <w:color w:val="auto"/>
                <w:u w:val="none"/>
                <w:lang w:val="vi-VN"/>
              </w:rPr>
              <w:t>Vậy tuổi nghề bị xóa là 6 (năm)</w:t>
            </w:r>
          </w:p>
        </w:tc>
        <w:tc>
          <w:tcPr>
            <w:tcW w:w="1276" w:type="dxa"/>
            <w:tcBorders>
              <w:top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</w:rPr>
              <w:t>0,2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 w:val="restart"/>
          </w:tcPr>
          <w:p w:rsidR="008D0EB1" w:rsidRPr="008D0EB1" w:rsidRDefault="008D0EB1" w:rsidP="00D204B8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17</w:t>
            </w:r>
          </w:p>
          <w:p w:rsidR="008D0EB1" w:rsidRPr="008D0EB1" w:rsidRDefault="008D0EB1" w:rsidP="00D204B8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(1 điểm)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000FAB">
            <w:pPr>
              <w:jc w:val="both"/>
              <w:rPr>
                <w:rFonts w:ascii="Times New Roman" w:hAnsi="Times New Roman"/>
                <w:color w:val="000000"/>
                <w:sz w:val="26"/>
                <w:lang w:val="fr-FR" w:eastAsia="ko-K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lang w:val="fr-FR" w:eastAsia="ko-KR"/>
              </w:rPr>
              <w:lastRenderedPageBreak/>
              <w:t>- Vẽ mặt phẳng tọa độ Oxy</w:t>
            </w:r>
          </w:p>
          <w:p w:rsidR="008D0EB1" w:rsidRPr="008D0EB1" w:rsidRDefault="008D0EB1" w:rsidP="00000FAB">
            <w:pPr>
              <w:jc w:val="both"/>
              <w:rPr>
                <w:rFonts w:ascii="Times New Roman" w:hAnsi="Times New Roman"/>
                <w:color w:val="000000"/>
                <w:sz w:val="26"/>
                <w:lang w:val="fr-FR" w:eastAsia="ko-K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lang w:val="fr-FR" w:eastAsia="ko-KR"/>
              </w:rPr>
              <w:t>- Với x = 1, ta được y = - 2. Điểm A(1;- 2) thuộc đồ thị của hàm số</w:t>
            </w:r>
          </w:p>
          <w:p w:rsidR="008D0EB1" w:rsidRPr="008D0EB1" w:rsidRDefault="008D0EB1" w:rsidP="00000FAB">
            <w:pPr>
              <w:jc w:val="both"/>
              <w:rPr>
                <w:rFonts w:ascii="Times New Roman" w:hAnsi="Times New Roman"/>
                <w:color w:val="000000"/>
                <w:sz w:val="26"/>
                <w:lang w:val="fr-FR" w:eastAsia="ko-K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lang w:val="fr-FR" w:eastAsia="ko-KR"/>
              </w:rPr>
              <w:lastRenderedPageBreak/>
              <w:t xml:space="preserve"> y = - 2x.</w:t>
            </w:r>
          </w:p>
          <w:p w:rsidR="008D0EB1" w:rsidRPr="008D0EB1" w:rsidRDefault="008D0EB1" w:rsidP="002D7EBE">
            <w:pPr>
              <w:jc w:val="both"/>
              <w:rPr>
                <w:rFonts w:ascii="Times New Roman" w:hAnsi="Times New Roman"/>
                <w:color w:val="000000"/>
                <w:sz w:val="26"/>
                <w:lang w:val="fr-FR" w:eastAsia="ko-K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lang w:val="fr-FR" w:eastAsia="ko-KR"/>
              </w:rPr>
              <w:t>Vẽ đường thẳng đi qua hai điểm O và A, Đường thẳng OA là đồ thị của hàm số y = - 2x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lastRenderedPageBreak/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BC6B1D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  <w:r>
              <w:rPr>
                <w:rFonts w:ascii="Times New Roman" w:hAnsi="Times New Roman"/>
                <w:i w:val="0"/>
                <w:noProof/>
                <w:u w:val="none"/>
              </w:rPr>
              <w:drawing>
                <wp:anchor distT="0" distB="0" distL="114300" distR="114300" simplePos="0" relativeHeight="251668480" behindDoc="1" locked="0" layoutInCell="1" allowOverlap="1">
                  <wp:simplePos x="0" y="0"/>
                  <wp:positionH relativeFrom="column">
                    <wp:posOffset>2002155</wp:posOffset>
                  </wp:positionH>
                  <wp:positionV relativeFrom="paragraph">
                    <wp:posOffset>79375</wp:posOffset>
                  </wp:positionV>
                  <wp:extent cx="2612390" cy="2212340"/>
                  <wp:effectExtent l="0" t="0" r="0" b="0"/>
                  <wp:wrapTight wrapText="bothSides">
                    <wp:wrapPolygon edited="0">
                      <wp:start x="5355" y="186"/>
                      <wp:lineTo x="7876" y="6510"/>
                      <wp:lineTo x="5198" y="9114"/>
                      <wp:lineTo x="630" y="10230"/>
                      <wp:lineTo x="788" y="10602"/>
                      <wp:lineTo x="8663" y="12462"/>
                      <wp:lineTo x="8348" y="13206"/>
                      <wp:lineTo x="8348" y="15809"/>
                      <wp:lineTo x="9923" y="16925"/>
                      <wp:lineTo x="13073" y="18413"/>
                      <wp:lineTo x="14018" y="21203"/>
                      <wp:lineTo x="14649" y="21203"/>
                      <wp:lineTo x="14018" y="18599"/>
                      <wp:lineTo x="16696" y="18227"/>
                      <wp:lineTo x="16696" y="17483"/>
                      <wp:lineTo x="13703" y="15437"/>
                      <wp:lineTo x="13231" y="14135"/>
                      <wp:lineTo x="12443" y="12462"/>
                      <wp:lineTo x="20634" y="12090"/>
                      <wp:lineTo x="20791" y="10044"/>
                      <wp:lineTo x="14649" y="9300"/>
                      <wp:lineTo x="10238" y="6510"/>
                      <wp:lineTo x="10238" y="3534"/>
                      <wp:lineTo x="11341" y="1674"/>
                      <wp:lineTo x="10553" y="1116"/>
                      <wp:lineTo x="6143" y="186"/>
                      <wp:lineTo x="5355" y="186"/>
                    </wp:wrapPolygon>
                  </wp:wrapTight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2390" cy="221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 w:val="restart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18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(2,5 điểm)</w:t>
            </w:r>
          </w:p>
        </w:tc>
        <w:tc>
          <w:tcPr>
            <w:tcW w:w="7229" w:type="dxa"/>
            <w:tcBorders>
              <w:top w:val="single" w:sz="4" w:space="0" w:color="auto"/>
            </w:tcBorders>
          </w:tcPr>
          <w:p w:rsidR="008D0EB1" w:rsidRPr="008D0EB1" w:rsidRDefault="00BC6B1D" w:rsidP="008D51A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566670</wp:posOffset>
                      </wp:positionH>
                      <wp:positionV relativeFrom="paragraph">
                        <wp:posOffset>53975</wp:posOffset>
                      </wp:positionV>
                      <wp:extent cx="1891030" cy="1605280"/>
                      <wp:effectExtent l="0" t="2540" r="0" b="1905"/>
                      <wp:wrapNone/>
                      <wp:docPr id="1" name="Group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91030" cy="1605280"/>
                                <a:chOff x="3315" y="10701"/>
                                <a:chExt cx="3839" cy="3663"/>
                              </a:xfrm>
                            </wpg:grpSpPr>
                            <wpg:grpSp>
                              <wpg:cNvPr id="2" name="Group 10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15" y="10701"/>
                                  <a:ext cx="3839" cy="3663"/>
                                  <a:chOff x="4307" y="12854"/>
                                  <a:chExt cx="3839" cy="3054"/>
                                </a:xfrm>
                              </wpg:grpSpPr>
                              <wpg:grpSp>
                                <wpg:cNvPr id="3" name="Group 10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07" y="12854"/>
                                    <a:ext cx="3839" cy="3054"/>
                                    <a:chOff x="4307" y="12854"/>
                                    <a:chExt cx="3839" cy="3054"/>
                                  </a:xfrm>
                                </wpg:grpSpPr>
                                <wpg:grpSp>
                                  <wpg:cNvPr id="4" name="Group 11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307" y="12854"/>
                                      <a:ext cx="3839" cy="3054"/>
                                      <a:chOff x="3683" y="13537"/>
                                      <a:chExt cx="4131" cy="3294"/>
                                    </a:xfrm>
                                  </wpg:grpSpPr>
                                  <wps:wsp>
                                    <wps:cNvPr id="5" name="AutoShape 1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274" y="13867"/>
                                        <a:ext cx="1737" cy="235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6" name="Group 11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683" y="13537"/>
                                        <a:ext cx="4131" cy="3294"/>
                                        <a:chOff x="2783" y="4659"/>
                                        <a:chExt cx="4131" cy="3294"/>
                                      </a:xfrm>
                                    </wpg:grpSpPr>
                                    <wps:wsp>
                                      <wps:cNvPr id="7" name="AutoShape 11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74" y="7360"/>
                                          <a:ext cx="2936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8" name="AutoShape 11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447" y="5920"/>
                                          <a:ext cx="1863" cy="144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" name="AutoShape 11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360" y="6401"/>
                                          <a:ext cx="1751" cy="96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" name="AutoShape 11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5098" y="5003"/>
                                          <a:ext cx="13" cy="2343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" name="AutoShape 11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111" y="5003"/>
                                          <a:ext cx="1199" cy="235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" name="Text Box 11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614" y="7346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" name="Text Box 11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783" y="7205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" name="Text Box 12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47" y="5582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 w:rsidRPr="00F355AD"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" name="Text Box 12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950" y="7205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" name="Text Box 12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782" y="6189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 xml:space="preserve"> D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" name="Text Box 12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90" y="4659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>K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18" name="Rectangle 12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315" y="15213"/>
                                      <a:ext cx="143" cy="14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9" name="Arc 1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03" y="15151"/>
                                    <a:ext cx="87" cy="1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Arc 1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35" y="14981"/>
                                    <a:ext cx="143" cy="144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1" name="Rectangle 127"/>
                              <wps:cNvSpPr>
                                <a:spLocks noChangeArrowheads="1"/>
                              </wps:cNvSpPr>
                              <wps:spPr bwMode="auto">
                                <a:xfrm rot="2293546">
                                  <a:off x="4803" y="12139"/>
                                  <a:ext cx="140" cy="1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7" o:spid="_x0000_s1033" style="position:absolute;margin-left:202.1pt;margin-top:4.25pt;width:148.9pt;height:126.4pt;z-index:251671552" coordorigin="3315,10701" coordsize="3839,366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DZWxEYggAANVEAAAOAAAAZHJzL2Uyb0RvYy54bWzsXG1v2zYQ/j5g/0HQxw2u9W7JqDM0b92A bi3WbN9lWbaFyqJGKbHTYv99d0eKpmU7bdrYdTAlQCKbNF+Ox+eOzx398pfVIjfuUl5lrBiZ9gvL NNIiYZOsmI3Mv26ue6FpVHVcTOKcFenIvE8r85ezH394uSyHqcPmLJ+k3IBGimq4LEfmvK7LYb9f JfN0EVcvWJkWUDhlfBHX8JLP+hMeL6H1Rd53LCvoLxmflJwlaVXBu5ei0Dyj9qfTNKnfTqdVWhv5 yISx1fSX098x/u2fvYyHMx6X8yyRw4i/YhSLOCugU9XUZVzHxi3PtppaZAlnFZvWLxK26LPpNEtS mgPMxrZas3nN2W1Jc5kNl7NSiQlE25LTVzeb/HH3jhvZBNbONIp4AUtEvRq2NUDhLMvZEOq85uX7 8h0XM4THNyz5UEFxv12Or2eisjFe/s4m0GB8WzMSzmrKF9gETNtY0RrcqzVIV7WRwJt2GNmWC0uV QJkdWL4TylVK5rCU+DnXtX3TwGJrYNliCZP5lWzADd1IfNoNAhdL+/FQ9EyjlaMTU6MXapZSEk5b EuGhJbFrRo1AtucTD5UoPBeWiUThhL73gCgsUfpYUbhtUUSHFsWuGe0QhZzPEUXhtURhk1q29R8R 4Kn2x1eLwg1CWDjcIK7v0jZGOTUbxLNd2Ou4vVwnIp3ZqxWAydUadqpvg53387hMCc0qhBS52WAn C9h5BShBVQzbpk29LKneRSFwJ1kVEneMgl3M42KWUvWb+xIwhj4B+1v7CL6oALR245AxzbPyb/yg hkieM4BlJsGFgRRco3z2AERJYnNcn8qU2OJhyav6dcoWBj6MzKrmcTab1xesKMAEMS56ie/eVLUA pOYD2HnBrrM8h/fjYV4Yy5EZ+Y5Pw6pYnk2wEMsqPhtf5Ny4i9GW0Y9Et41qYDOKCTU2T+PJlXyu 4ywXzzDqvMD2YGIwHPkkjNWnyIquwqvQ63lOcNXzrMvL3qvrC68XXNsD/9K9vLi4tP/FodnecJ5N JmmBo2sMp+19mYZIEy5MnjKdSgz9zdYJwGGwzX8aNC01ri6CdzUcs8n9O46ixVegtA/Ae9BonDR0 tnNoTNu1Hxu12t6NGqY5A7mRvcAn5D3dfQx7Y3sfk/nd2JQwgafdx6i/0p9wXbl7B24gfYZGyk7k wrIj5lFBt3NPe+cewe7AuWRbX8kaHk1fPc8TzpsfOS19tUNwXYUL7Hmdyj4DY3MElYVjzbbK+sJ4 aX7Pk0MsuUq/tlwlFzEWXaXAa85gDdiCqyAdzEjgcAe3/3u4hdPSDuUNvpPy+lYE+A/K61sW+Sjk DQv+QeKu43qb5EHn5BNJB775STn5R8BdOI7u0F1Jjx0SeDXf1sdD8R6NtSNJeHUH0+dxMD2GzioS 8wbN8jlbAa0ieUxSWaRzjXoFBY1hrwSrq9iVV5yzJXIIwPts0CuCCUY3eT+9oqmuF9iCVBm4HgH+ GmyjAErwVBYItnm/o8CBRiFK5Es4FOxcYxNOlO/YYG02yJ1r+kHbCALRqu0lRoREKd7wKbIdzzp3 ot51EA563rXn96KBFfYsOzoHf8yLvMvrTQrnTVak307hfDNxtchqCAXl2WJkhordiof7WCzFQOHw G26o+b+LI6pX4xVFOtQpT7BGBmdA2YF/AmEseJgz/tE0lhASAh7vn9uYp6aR/1bAJohsPIsZNb3w /AEc2gyul4z1krhIoKmRWZuGeLyoRdzptuTIDTbbrmDIfE4zIgZxU4lRbVJZx0AMxfVriCHp/iMj hqK9QMR0vukQ4zN0cIcYB0UMdcjuEEML3aBZF4TEGjEEkSUptOP5GMD8SirND4nO7xCjQ4wt/yke Hs3HUMxGhxg6Yqhor4YYerD3eIjhRz64b3D06HwMTDxSUVjtuNEKOXc+xkF9DMUndYihI4aK1muI IQP2Rz6VeANwLSjiATlqeDjvfIzOx/iePoai8zrE0BFDZaJoiKEnohzPx/C8SPgY6/SdJkbaMZ87 09o6H+OgPoai854LYqwztokPlbnlIufv4KmpEC+R/MafEH2AhNM8NYBc12LWCCXoBxwqdBKoTHff sduBaohPNxlCMlTQ5Nc3yaUyG/VzsZPHu/xPkqj6yLM4RXF2pn2ePoGvqzFyY4dX3XWuEE9AaRWB CYnXLaVFD0bj68TeqvbmTWuBPd+B5Al0iG0ffjc94hCsMN3giNqp0smtSJXGhppgHmTNT2Qu8mwi 99xrMJ3TRQ63cX7uGRb+ih7WFSAgrio4cFVkZyVw2T9b6UZ19VMfOloa1FqruxvVHVWa766kuoNK Ykx7WgPJiXGpintaBJJVVdw7NuBVVCXRrdYaBBGVeOM5yJnOLpCHK0UOTxCigktFFvnzJavwlg0K BdYWpi18XKiFS7ansjgZ3TQpMw9Xhilhy6SUMDiqLP7LESFitW9scdOAG1tjsSplXONEcED4iLFH sWbGXD1NITN9ZBZw7QzupK1qfot31N5+aKa5YHfpDaMW6tZtJBjLujS5HWfJefpRr2vbkQM7DCYh lbKkJuQQ4O0oGOwpEXWkSLWmoU+cyYMzgmsF7ANcdoCVOf0JoY3QZSbUSZ9+U57krEqFRIQIpCxo gVEvNMRQYf0nMUHP9q7E40323twBEDAok5A12gGEfv1Sxelb16NYVAhsNUlgZFEVwf+kFhUubAmL 6kVhy6La+/09fYN0JnVkdia1M6lg2TuTuhZBZ1LX1+13Xz/sTKp2efLoB1ZH5VjrXIuKiW0b2adJ UxXOjQPXA33ITUXnW94l9MLmbAvESyvaY2MWIB1u7fbhtmNeTix1khQZvjuDrIH8ng/8cg79NREg 628jOfsPAAD//wMAUEsDBBQABgAIAAAAIQCk6VD24QAAAAkBAAAPAAAAZHJzL2Rvd25yZXYueG1s TI/NasMwEITvhb6D2EJvjWznp8HxOoTQ9hQKTQolt421sU0syViK7bx91VNzHGaY+SZbj7oRPXeu tgYhnkQg2BRW1aZE+D68vyxBOE9GUWMNI9zYwTp/fMgoVXYwX9zvfSlCiXEpIVTet6mUrqhYk5vY lk3wzrbT5IPsSqk6GkK5bmQSRQupqTZhoaKWtxUXl/1VI3wMNGym8Vu/u5y3t+Nh/vmzixnx+Wnc rEB4Hv1/GP7wAzrkgelkr0Y50SDMolkSogjLOYjgv0ZJ+HZCSBbxFGSeyfsH+S8AAAD//wMAUEsB Ai0AFAAGAAgAAAAhALaDOJL+AAAA4QEAABMAAAAAAAAAAAAAAAAAAAAAAFtDb250ZW50X1R5cGVz XS54bWxQSwECLQAUAAYACAAAACEAOP0h/9YAAACUAQAACwAAAAAAAAAAAAAAAAAvAQAAX3JlbHMv LnJlbHNQSwECLQAUAAYACAAAACEAQ2VsRGIIAADVRAAADgAAAAAAAAAAAAAAAAAuAgAAZHJzL2Uy b0RvYy54bWxQSwECLQAUAAYACAAAACEApOlQ9uEAAAAJAQAADwAAAAAAAAAAAAAAAAC8CgAAZHJz L2Rvd25yZXYueG1sUEsFBgAAAAAEAAQA8wAAAMoLAAAAAA== ">
                      <v:group id="Group 108" o:spid="_x0000_s1034" style="position:absolute;left:3315;top:10701;width:3839;height:3663" coordorigin="4307,12854" coordsize="3839,305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jAbXMQAAADaAAAADwAAAGRycy9kb3ducmV2LnhtbESPT2vCQBTE7wW/w/IE b3UTpaVE1xDEiodQqBbE2yP7TILZtyG7zZ9v3y0Uehxm5jfMNh1NI3rqXG1ZQbyMQBAXVtdcKvi6 vD+/gXAeWWNjmRRM5CDdzZ62mGg78Cf1Z1+KAGGXoILK+zaR0hUVGXRL2xIH7247gz7IrpS6wyHA TSNXUfQqDdYcFipsaV9R8Th/GwXHAYdsHR/6/HHfT7fLy8c1j0mpxXzMNiA8jf4//Nc+aQUr+L0S boDc/Q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sjAbXMQAAADaAAAA DwAAAAAAAAAAAAAAAACqAgAAZHJzL2Rvd25yZXYueG1sUEsFBgAAAAAEAAQA+gAAAJsDAAAAAA== ">
                        <v:group id="Group 109" o:spid="_x0000_s1035" style="position:absolute;left:4307;top:12854;width:3839;height:3054" coordorigin="4307,12854" coordsize="3839,305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3Xy+x8MAAADaAAAADwAAAGRycy9kb3ducmV2LnhtbESPQYvCMBSE78L+h/AE b5pWUaQaRWRdPMiCVVj29miebbF5KU22rf/eLAgeh5n5hllve1OJlhpXWlYQTyIQxJnVJecKrpfD eAnCeWSNlWVS8CAH283HYI2Jth2fqU19LgKEXYIKCu/rREqXFWTQTWxNHLybbQz6IJtc6ga7ADeV nEbRQhosOSwUWNO+oOye/hkFXx12u1n82Z7ut/3j9zL//jnFpNRo2O9WIDz1/h1+tY9awQz+r4Qb IDdP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">
                          <v:group id="Group 110" o:spid="_x0000_s1036" style="position:absolute;left:4307;top:12854;width:3839;height:3054" coordorigin="3683,13537" coordsize="4131,329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pUms8UAAADaAAAADwAAAGRycy9kb3ducmV2LnhtbESPT2vCQBTE7wW/w/KE 3uom2haJrhJCLT2EQlUQb4/sMwlm34bsNn++fbdQ6HGYmd8w2/1oGtFT52rLCuJFBIK4sLrmUsH5 dHhag3AeWWNjmRRM5GC/mz1sMdF24C/qj74UAcIuQQWV920ipSsqMugWtiUO3s12Bn2QXSl1h0OA m0Yuo+hVGqw5LFTYUlZRcT9+GwXvAw7pKn7r8/stm66nl89LHpNSj/Mx3YDwNPr/8F/7Qyt4ht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KVJrPFAAAA2gAA AA8AAAAAAAAAAAAAAAAAqgIAAGRycy9kb3ducmV2LnhtbFBLBQYAAAAABAAEAPoAAACcAwAAAAA= ">
                            <v:shape id="AutoShape 111" o:spid="_x0000_s1037" type="#_x0000_t32" style="position:absolute;left:4274;top:13867;width:1737;height:2357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JGjucIAAADaAAAADwAAAGRycy9kb3ducmV2LnhtbESPQYvCMBSE7wv+h/CEvSyaVnCRahQR BPGwsNqDx0fybIvNS01i7f77zYKwx2FmvmFWm8G2oicfGscK8mkGglg703CloDzvJwsQISIbbB2T gh8KsFmP3lZYGPfkb+pPsRIJwqFABXWMXSFl0DVZDFPXESfv6rzFmKSvpPH4THDbylmWfUqLDaeF Gjva1aRvp4dV0BzLr7L/uEevF8f84vNwvrRaqffxsF2CiDTE//CrfTAK5vB3Jd0Auf4F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JGjucIAAADaAAAADwAAAAAAAAAAAAAA AAChAgAAZHJzL2Rvd25yZXYueG1sUEsFBgAAAAAEAAQA+QAAAJADAAAAAA== "/>
                            <v:group id="Group 112" o:spid="_x0000_s1038" style="position:absolute;left:3683;top:13537;width:4131;height:3294" coordorigin="2783,4659" coordsize="4131,329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QsdX8IAAADaAAAADwAAAGRycy9kb3ducmV2LnhtbESPQYvCMBSE7wv+h/AE b2taZUWqUURUPIiwKoi3R/Nsi81LaWJb/71ZEPY4zMw3zHzZmVI0VLvCsoJ4GIEgTq0uOFNwOW+/ pyCcR9ZYWiYFL3KwXPS+5pho2/IvNSefiQBhl6CC3PsqkdKlORl0Q1sRB+9ua4M+yDqTusY2wE0p R1E0kQYLDgs5VrTOKX2cnkbBrsV2NY43zeFxX79u55/j9RCTUoN+t5qB8NT5//CnvdcKJvB3JdwA uXgD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M0LHV/CAAAA2gAAAA8A AAAAAAAAAAAAAAAAqgIAAGRycy9kb3ducmV2LnhtbFBLBQYAAAAABAAEAPoAAACZAwAAAAA= ">
                              <v:shape id="AutoShape 113" o:spid="_x0000_s1039" type="#_x0000_t32" style="position:absolute;left:3374;top:7360;width:2936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mCq68QAAADaAAAADwAAAGRycy9kb3ducmV2LnhtbESPT2sCMRTE74V+h/AEL0WzClXZGmVb EGrBg396f928boKbl+0m6vrtTUHwOMzMb5j5snO1OFMbrGcFo2EGgrj02nKl4LBfDWYgQkTWWHsm BVcKsFw8P80x1/7CWzrvYiUShEOOCkyMTS5lKA05DEPfECfv17cOY5JtJXWLlwR3tRxn2UQ6tJwW DDb0Yag87k5OwWY9ei9+jF1/bf/s5nVV1Kfq5Vupfq8r3kBE6uIjfG9/agVT+L+SboBc3A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GYKrrxAAAANoAAAAPAAAAAAAAAAAA AAAAAKECAABkcnMvZG93bnJldi54bWxQSwUGAAAAAAQABAD5AAAAkgMAAAAA "/>
                              <v:shape id="AutoShape 114" o:spid="_x0000_s1040" type="#_x0000_t32" style="position:absolute;left:4447;top:5920;width:1863;height:144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/8+mcEAAADaAAAADwAAAGRycy9kb3ducmV2LnhtbERPz2vCMBS+D/wfwhO8jJk62BidaamC MAce7PT+1rw1wealNlHrf78cBjt+fL+X5eg6caUhWM8KFvMMBHHjteVWweFr8/QGIkRkjZ1nUnCn AGUxeVhirv2N93StYytSCIccFZgY+1zK0BhyGOa+J07cjx8cxgSHVuoBbyncdfI5y16lQ8upwWBP a0PNqb44BbvtYlV9G7v93J/t7mVTdZf28ajUbDpW7yAijfFf/Of+0ArS1nQl3QBZ/A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3/z6ZwQAAANoAAAAPAAAAAAAAAAAAAAAA AKECAABkcnMvZG93bnJldi54bWxQSwUGAAAAAAQABAD5AAAAjwMAAAAA "/>
                              <v:shape id="AutoShape 115" o:spid="_x0000_s1041" type="#_x0000_t32" style="position:absolute;left:3360;top:6401;width:1751;height:960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dypvMIAAADaAAAADwAAAGRycy9kb3ducmV2LnhtbESPQYvCMBSE7wv+h/AEL4um9bBoNYos LIiHhdUePD6SZ1tsXmoSa/ffbxYEj8PMfMOst4NtRU8+NI4V5LMMBLF2puFKQXn6mi5AhIhssHVM Cn4pwHYzeltjYdyDf6g/xkokCIcCFdQxdoWUQddkMcxcR5y8i/MWY5K+ksbjI8FtK+dZ9iEtNpwW auzosyZ9Pd6tguZQfpf9+y16vTjkZ5+H07nVSk3Gw24FItIQX+Fne28ULOH/SroBcvM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dypvMIAAADaAAAADwAAAAAAAAAAAAAA AAChAgAAZHJzL2Rvd25yZXYueG1sUEsFBgAAAAAEAAQA+QAAAJADAAAAAA== "/>
                              <v:shape id="AutoShape 116" o:spid="_x0000_s1042" type="#_x0000_t32" style="position:absolute;left:5098;top:5003;width:13;height:2343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w06VsQAAADbAAAADwAAAGRycy9kb3ducmV2LnhtbESPQWvDMAyF74X9B6PBLmV1skMpad0y BoPSw6BtDj0KW0vCYjmzvTT999Oh0JvEe3rv02Y3+V6NFFMX2EC5KEAR2+A6bgzU58/XFaiUkR32 gcnAjRLstk+zDVYuXPlI4yk3SkI4VWigzXmotE62JY9pEQZi0b5D9JhljY12Ea8S7nv9VhRL7bFj aWhxoI+W7M/pzxvoDvVXPc5/c7SrQ3mJZTpfemvMy/P0vgaVacoP8/167wRf6OUXGUBv/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7DTpWxAAAANsAAAAPAAAAAAAAAAAA AAAAAKECAABkcnMvZG93bnJldi54bWxQSwUGAAAAAAQABAD5AAAAkgMAAAAA "/>
                              <v:shape id="AutoShape 117" o:spid="_x0000_s1043" type="#_x0000_t32" style="position:absolute;left:5111;top:5003;width:1199;height:2357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EUvJsIAAADbAAAADwAAAGRycy9kb3ducmV2LnhtbERPTWsCMRC9F/wPYQQvpWZXaJGtUdaC oAUPanufbqab4Gay3URd/70RCt7m8T5ntuhdI87UBetZQT7OQBBXXluuFXwdVi9TECEia2w8k4Ir BVjMB08zLLS/8I7O+1iLFMKhQAUmxraQMlSGHIaxb4kT9+s7hzHBrpa6w0sKd42cZNmbdGg5NRhs 6cNQddyfnILtJl+WP8ZuPnd/dvu6KptT/fyt1GjYl+8gIvXxIf53r3Wan8P9l3SAnN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EUvJsIAAADbAAAADwAAAAAAAAAAAAAA AAChAgAAZHJzL2Rvd25yZXYueG1sUEsFBgAAAAAEAAQA+QAAAJADAAAAAA== "/>
                              <v:shape id="Text Box 118" o:spid="_x0000_s1044" type="#_x0000_t202" style="position:absolute;left:4614;top:7346;width:964;height:60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x7uFcAA AADbAAAADwAAAGRycy9kb3ducmV2LnhtbERPS4vCMBC+C/6HMII3TRQVtxpFdhE8KT52YW9DM7bF ZlKaaOu/NwsL3ubje85y3dpSPKj2hWMNo6ECQZw6U3Cm4XLeDuYgfEA2WDomDU/ysF51O0tMjGv4 SI9TyEQMYZ+ghjyEKpHSpzlZ9ENXEUfu6mqLIcI6k6bGJobbUo6VmkmLBceGHCv6zCm9ne5Ww/f+ +vszUYfsy06rxrVKsv2QWvd77WYBIlAb3uJ/987E+WP4+yUeIFcv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== 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19" o:spid="_x0000_s1045" type="#_x0000_t202" style="position:absolute;left:2783;top:7205;width:964;height:60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FJLjsEA AADbAAAADwAAAGRycy9kb3ducmV2LnhtbERPTWvCQBC9F/wPywjedFdtpcZsRFoKPbWYtoK3ITsm wexsyG5N/PduQehtHu9z0u1gG3GhzteONcxnCgRx4UzNpYbvr7fpMwgfkA02jknDlTxss9FDiolx Pe/pkodSxBD2CWqoQmgTKX1RkUU/cy1x5E6usxgi7EppOuxjuG3kQqmVtFhzbKiwpZeKinP+azX8 fJyOh0f1Wb7ap7Z3g5Js11LryXjYbUAEGsK/+O5+N3H+Ev5+iQfI7AYAAP//AwBQSwECLQAUAAYA CAAAACEA8PeKu/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= 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0" o:spid="_x0000_s1046" type="#_x0000_t202" style="position:absolute;left:3747;top:5582;width:964;height:60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7vT+sAA AADbAAAADwAAAGRycy9kb3ducmV2LnhtbERPS4vCMBC+C/6HMII3TRQVtxpFFGFPLj52YW9DM7bF ZlKaaLv/fiMI3ubje85y3dpSPKj2hWMNo6ECQZw6U3Cm4XLeD+YgfEA2WDomDX/kYb3qdpaYGNfw kR6nkIkYwj5BDXkIVSKlT3Oy6IeuIo7c1dUWQ4R1Jk2NTQy3pRwrNZMWC44NOVa0zSm9ne5Ww/fh +vszUV/Zzk6rxrVKsv2QWvd77WYBIlAb3uKX+9PE+RN4/hIPkKt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I7vT+sAAAADbAAAADwAAAAAAAAAAAAAAAACYAgAAZHJzL2Rvd25y ZXYueG1sUEsFBgAAAAAEAAQA9QAAAIUDAAAAAA== 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 w:rsidRPr="00F355AD"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1" o:spid="_x0000_s1047" type="#_x0000_t202" style="position:absolute;left:5950;top:7205;width:964;height:60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Pd2Yb8A AADbAAAADwAAAGRycy9kb3ducmV2LnhtbERPTYvCMBC9L/gfwgje1kTRxa1GEUXwpKy6C3sbmrEt NpPSRFv/vREEb/N4nzNbtLYUN6p94VjDoK9AEKfOFJxpOB03nxMQPiAbLB2Thjt5WMw7HzNMjGv4 h26HkIkYwj5BDXkIVSKlT3Oy6PuuIo7c2dUWQ4R1Jk2NTQy3pRwq9SUtFhwbcqxolVN6OVytht/d +f9vpPbZ2o6rxrVKsv2WWve67XIKIlAb3uKXe2vi/DE8f4kHyPkDAAD//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2" o:spid="_x0000_s1048" type="#_x0000_t202" style="position:absolute;left:4782;top:6189;width:964;height:60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CXoFsEA AADbAAAADwAAAGRycy9kb3ducmV2LnhtbERPTWvCQBC9F/wPywi9NbsWDTZmFakIPVWa2kJvQ3ZM gtnZkF1N+u9dodDbPN7n5JvRtuJKvW8ca5glCgRx6UzDlYbj5/5pCcIHZIOtY9LwSx4268lDjplx A3/QtQiViCHsM9RQh9BlUvqyJos+cR1x5E6utxgi7CtpehxiuG3ls1KptNhwbKixo9eaynNxsRq+ 3k8/33N1qHZ20Q1uVJLti9T6cTpuVyACjeFf/Od+M3F+Cvdf4gFyf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= 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 xml:space="preserve"> D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3" o:spid="_x0000_s1049" type="#_x0000_t202" style="position:absolute;left:4490;top:4659;width:964;height:60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2lNjcEA AADbAAAADwAAAGRycy9kb3ducmV2LnhtbERPTWvCQBC9F/wPywjedFextcZsRFoKPbWYtoK3ITsm wexsyG5N/PduQehtHu9z0u1gG3GhzteONcxnCgRx4UzNpYbvr7fpMwgfkA02jknDlTxss9FDiolx Pe/pkodSxBD2CWqoQmgTKX1RkUU/cy1x5E6usxgi7EppOuxjuG3kQqknabHm2FBhSy8VFef812r4 +TgdD0v1Wb7ax7Z3g5Js11LryXjYbUAEGsK/+O5+N3H+Cv5+iQfI7AYAAP//AwBQSwECLQAUAAYA CAAAACEA8PeKu/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= 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>K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rect id="Rectangle 124" o:spid="_x0000_s1050" style="position:absolute;left:6315;top:15213;width:143;height:1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NlBmMQA AADbAAAADwAAAGRycy9kb3ducmV2LnhtbESPQW/CMAyF75P4D5GRdhvpmDRBIa2mTUzbEcplN68x baFxqiZA4dfjAxI3W+/5vc/LfHCtOlEfGs8GXicJKOLS24YrA9ti9TIDFSKyxdYzGbhQgDwbPS0x tf7MazptYqUkhEOKBuoYu1TrUNbkMEx8RyzazvcOo6x9pW2PZwl3rZ4mybt22LA01NjRZ03lYXN0 Bv6b6Rav6+I7cfPVW/wdiv3x78uY5/HwsQAVaYgP8/36xwq+wMovMoDOb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TZQZjEAAAA2wAAAA8AAAAAAAAAAAAAAAAAmAIAAGRycy9k b3ducmV2LnhtbFBLBQYAAAAABAAEAPUAAACJAwAAAAA= "/>
                        </v:group>
                        <v:shape id="Arc 125" o:spid="_x0000_s1051" style="position:absolute;left:5203;top:15151;width:87;height:19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DgOOsMA AADbAAAADwAAAGRycy9kb3ducmV2LnhtbERP22rCQBB9L/gPywi+1Y2CRVM3IhYhWGupleLjmJ1c bHY2ZLea/n23IPg2h3Od+aIztbhQ6yrLCkbDCARxZnXFhYLD5/pxCsJ5ZI21ZVLwSw4WSe9hjrG2 V/6gy94XIoSwi1FB6X0TS+mykgy6oW2IA5fb1qAPsC2kbvEawk0tx1H0JA1WHBpKbGhVUva9/zEK 3Pv2sOM8nby9prvN+vR1Pm75RalBv1s+g/DU+bv45k51mD+D/1/CATL5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kDgOOsMAAADbAAAADwAAAAAAAAAAAAAAAACYAgAAZHJzL2Rv d25yZXYueG1sUEsFBgAAAAAEAAQA9QAAAIgDAAAAAA== " path="m,nfc11929,,21600,9670,21600,21600em,nsc11929,,21600,9670,21600,21600l,21600,,xe" filled="f">
                          <v:path arrowok="t" o:extrusionok="f" o:connecttype="custom" o:connectlocs="0,0;87,197;0,197" o:connectangles="0,0,0"/>
                        </v:shape>
                        <v:shape id="Arc 126" o:spid="_x0000_s1052" style="position:absolute;left:5135;top:14981;width:143;height:144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25tGsEA AADbAAAADwAAAGRycy9kb3ducmV2LnhtbERPy4rCMBTdC/5DuII7TRUU6RhFFKE4PtCRYZbX5tpW m5vSZLTz95OF4PJw3tN5Y0rxoNoVlhUM+hEI4tTqgjMF5691bwLCeWSNpWVS8EcO5rN2a4qxtk8+ 0uPkMxFC2MWoIPe+iqV0aU4GXd9WxIG72tqgD7DOpK7xGcJNKYdRNJYGCw4NOVa0zCm9n36NAnfY nvd8TUa7z2S/WV++bz9bXinV7TSLDxCeGv8Wv9yJVjAM68OX8APk7B8AAP//AwBQSwECLQAUAAYA CAAAACEA8PeKu/0AAADiAQAAEwAAAAAAAAAAAAAAAAAAAAAAW0NvbnRlbnRfVHlwZXNdLnhtbFBL AQItABQABgAIAAAAIQAx3V9h0gAAAI8BAAALAAAAAAAAAAAAAAAAAC4BAABfcmVscy8ucmVsc1BL AQItABQABgAIAAAAIQAzLwWeQQAAADkAAAAQAAAAAAAAAAAAAAAAACkCAABkcnMvc2hhcGV4bWwu eG1sUEsBAi0AFAAGAAgAAAAhAM9ubRrBAAAA2wAAAA8AAAAAAAAAAAAAAAAAmAIAAGRycy9kb3du cmV2LnhtbFBLBQYAAAAABAAEAPUAAACGAwAAAAA= " path="m,nfc11929,,21600,9670,21600,21600em,nsc11929,,21600,9670,21600,21600l,21600,,xe" filled="f">
                          <v:path arrowok="t" o:extrusionok="f" o:connecttype="custom" o:connectlocs="0,0;143,144;0,144" o:connectangles="0,0,0"/>
                        </v:shape>
                      </v:group>
                      <v:rect id="Rectangle 127" o:spid="_x0000_s1053" style="position:absolute;left:4803;top:12139;width:140;height:117;rotation:2505164fd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UdCksMA AADbAAAADwAAAGRycy9kb3ducmV2LnhtbESPQYvCMBSE7wv+h/AEb2taBdlWo4i4KHhq1YO3Z/Ns i81LabLa/fcbQdjjMDPfMItVbxrxoM7VlhXE4wgEcWF1zaWC0/H78wuE88gaG8uk4JccrJaDjwWm 2j45o0fuSxEg7FJUUHnfplK6oiKDbmxb4uDdbGfQB9mVUnf4DHDTyEkUzaTBmsNChS1tKiru+Y9R kJwvZRRn/prcMyquJt9tD8lUqdGwX89BeOr9f/jd3msFkxheX8IPkM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UdCksMAAADbAAAADwAAAAAAAAAAAAAAAACYAgAAZHJzL2Rv d25yZXYueG1sUEsFBgAAAAAEAAQA9QAAAIgDAAAAAA== "/>
                    </v:group>
                  </w:pict>
                </mc:Fallback>
              </mc:AlternateContent>
            </w:r>
            <w:r w:rsidR="008D0EB1" w:rsidRPr="008D0EB1">
              <w:rPr>
                <w:rFonts w:ascii="Times New Roman" w:hAnsi="Times New Roman"/>
                <w:lang w:val="nl-NL"/>
              </w:rPr>
              <w:t>Ghi đúng GT, KL. Vẽ hình chính xác.</w:t>
            </w: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* Chứng minh.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  <w:lang w:val="fr-FR"/>
              </w:rPr>
            </w:pPr>
            <w:r w:rsidRPr="008D0EB1">
              <w:rPr>
                <w:rFonts w:ascii="Times New Roman" w:hAnsi="Times New Roman"/>
                <w:b/>
                <w:i/>
                <w:lang w:val="nl-NL"/>
              </w:rPr>
              <w:t xml:space="preserve"> </w:t>
            </w:r>
            <w:r w:rsidRPr="008D0EB1">
              <w:rPr>
                <w:rFonts w:ascii="Times New Roman" w:hAnsi="Times New Roman"/>
                <w:lang w:val="nl-NL"/>
              </w:rPr>
              <w:t xml:space="preserve">a) </w:t>
            </w:r>
            <w:r w:rsidRPr="008D0EB1">
              <w:rPr>
                <w:rFonts w:ascii="Times New Roman" w:hAnsi="Times New Roman"/>
                <w:lang w:val="fr-FR"/>
              </w:rPr>
              <w:t xml:space="preserve">Xét hai tam giác </w:t>
            </w:r>
            <w:r w:rsidRPr="008D0EB1">
              <w:rPr>
                <w:rFonts w:ascii="Times New Roman" w:hAnsi="Times New Roman"/>
                <w:noProof/>
                <w:position w:val="-4"/>
              </w:rPr>
              <w:object w:dxaOrig="700" w:dyaOrig="260">
                <v:shape id="_x0000_i1197" type="#_x0000_t75" style="width:35.15pt;height:13.25pt" o:ole="">
                  <v:imagedata r:id="rId286" o:title=""/>
                </v:shape>
                <o:OLEObject Type="Embed" ProgID="Equation.DSMT4" ShapeID="_x0000_i1197" DrawAspect="Content" ObjectID="_1707741311" r:id="rId287"/>
              </w:object>
            </w:r>
            <w:r w:rsidRPr="008D0EB1">
              <w:rPr>
                <w:rFonts w:ascii="Times New Roman" w:hAnsi="Times New Roman"/>
                <w:lang w:val="fr-FR"/>
              </w:rPr>
              <w:t xml:space="preserve">và </w:t>
            </w:r>
            <w:r w:rsidRPr="008D0EB1">
              <w:rPr>
                <w:rFonts w:ascii="Times New Roman" w:hAnsi="Times New Roman"/>
                <w:noProof/>
                <w:position w:val="-4"/>
              </w:rPr>
              <w:object w:dxaOrig="720" w:dyaOrig="260">
                <v:shape id="_x0000_i1198" type="#_x0000_t75" style="width:36.3pt;height:13.25pt" o:ole="">
                  <v:imagedata r:id="rId288" o:title=""/>
                </v:shape>
                <o:OLEObject Type="Embed" ProgID="Equation.DSMT4" ShapeID="_x0000_i1198" DrawAspect="Content" ObjectID="_1707741312" r:id="rId289"/>
              </w:object>
            </w:r>
            <w:r w:rsidRPr="008D0EB1">
              <w:rPr>
                <w:rFonts w:ascii="Times New Roman" w:hAnsi="Times New Roman"/>
                <w:lang w:val="fr-FR"/>
              </w:rPr>
              <w:t>, có :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lang w:val="fr-FR"/>
              </w:rPr>
              <w:t xml:space="preserve"> </w:t>
            </w:r>
            <w:r w:rsidRPr="008D0EB1">
              <w:rPr>
                <w:rFonts w:ascii="Times New Roman" w:hAnsi="Times New Roman"/>
                <w:noProof/>
                <w:position w:val="-4"/>
              </w:rPr>
              <w:object w:dxaOrig="1300" w:dyaOrig="340">
                <v:shape id="_x0000_i1199" type="#_x0000_t75" style="width:65.15pt;height:20.15pt" o:ole="">
                  <v:imagedata r:id="rId290" o:title=""/>
                </v:shape>
                <o:OLEObject Type="Embed" ProgID="Equation.DSMT4" ShapeID="_x0000_i1199" DrawAspect="Content" ObjectID="_1707741313" r:id="rId291"/>
              </w:object>
            </w:r>
            <w:r w:rsidRPr="008D0EB1">
              <w:rPr>
                <w:rFonts w:ascii="Times New Roman" w:hAnsi="Times New Roman"/>
              </w:rPr>
              <w:t xml:space="preserve"> </w:t>
            </w:r>
            <w:r w:rsidRPr="008D0EB1">
              <w:rPr>
                <w:rFonts w:ascii="Times New Roman" w:hAnsi="Times New Roman"/>
                <w:noProof/>
                <w:position w:val="-10"/>
              </w:rPr>
              <w:object w:dxaOrig="760" w:dyaOrig="360">
                <v:shape id="_x0000_i1200" type="#_x0000_t75" style="width:38pt;height:17.85pt" o:ole="">
                  <v:imagedata r:id="rId292" o:title=""/>
                </v:shape>
                <o:OLEObject Type="Embed" ProgID="Equation.DSMT4" ShapeID="_x0000_i1200" DrawAspect="Content" ObjectID="_1707741314" r:id="rId293"/>
              </w:objec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BD là cạnh chung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noProof/>
                <w:position w:val="-4"/>
              </w:rPr>
              <w:object w:dxaOrig="1320" w:dyaOrig="340">
                <v:shape id="_x0000_i1201" type="#_x0000_t75" style="width:66.25pt;height:17.3pt" o:ole="">
                  <v:imagedata r:id="rId294" o:title=""/>
                </v:shape>
                <o:OLEObject Type="Embed" ProgID="Equation.DSMT4" ShapeID="_x0000_i1201" DrawAspect="Content" ObjectID="_1707741315" r:id="rId295"/>
              </w:object>
            </w:r>
            <w:r w:rsidRPr="008D0EB1">
              <w:rPr>
                <w:rFonts w:ascii="Times New Roman" w:hAnsi="Times New Roman"/>
              </w:rPr>
              <w:t xml:space="preserve"> (BD là tia phân giác của góc B)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noProof/>
                <w:position w:val="-6"/>
              </w:rPr>
              <w:object w:dxaOrig="1860" w:dyaOrig="279">
                <v:shape id="_x0000_i1202" type="#_x0000_t75" style="width:92.7pt;height:13.8pt" o:ole="">
                  <v:imagedata r:id="rId296" o:title=""/>
                </v:shape>
                <o:OLEObject Type="Embed" ProgID="Equation.DSMT4" ShapeID="_x0000_i1202" DrawAspect="Content" ObjectID="_1707741316" r:id="rId297"/>
              </w:object>
            </w:r>
            <w:r w:rsidRPr="008D0EB1">
              <w:rPr>
                <w:rFonts w:ascii="Times New Roman" w:hAnsi="Times New Roman"/>
              </w:rPr>
              <w:t xml:space="preserve"> (cạnh huyền – góc nhọn)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2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ind w:left="72" w:hanging="90"/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 xml:space="preserve">b) Ta có: </w:t>
            </w:r>
            <w:r w:rsidRPr="008D0EB1">
              <w:rPr>
                <w:rFonts w:ascii="Times New Roman" w:hAnsi="Times New Roman"/>
                <w:noProof/>
                <w:position w:val="-4"/>
              </w:rPr>
              <w:object w:dxaOrig="1579" w:dyaOrig="260">
                <v:shape id="_x0000_i1203" type="#_x0000_t75" style="width:78.85pt;height:13.25pt" o:ole="">
                  <v:imagedata r:id="rId298" o:title=""/>
                </v:shape>
                <o:OLEObject Type="Embed" ProgID="Equation.DSMT4" ShapeID="_x0000_i1203" DrawAspect="Content" ObjectID="_1707741317" r:id="rId299"/>
              </w:object>
            </w:r>
            <w:r w:rsidRPr="008D0EB1">
              <w:rPr>
                <w:rFonts w:ascii="Times New Roman" w:hAnsi="Times New Roman"/>
              </w:rPr>
              <w:t xml:space="preserve"> (c/m ý a)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 xml:space="preserve">suy ra </w:t>
            </w:r>
            <w:r w:rsidRPr="008D0EB1">
              <w:rPr>
                <w:rFonts w:ascii="Times New Roman" w:hAnsi="Times New Roman"/>
                <w:i/>
              </w:rPr>
              <w:t>DA = DH</w:t>
            </w:r>
            <w:r w:rsidRPr="008D0EB1">
              <w:rPr>
                <w:rFonts w:ascii="Times New Roman" w:hAnsi="Times New Roman"/>
              </w:rPr>
              <w:t xml:space="preserve"> (hai cạnh tương ứng) (1)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ind w:left="72" w:hanging="90"/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 xml:space="preserve">Xét tam giác </w:t>
            </w:r>
            <w:r w:rsidRPr="008D0EB1">
              <w:rPr>
                <w:rFonts w:ascii="Times New Roman" w:hAnsi="Times New Roman"/>
                <w:noProof/>
                <w:position w:val="-6"/>
              </w:rPr>
              <w:object w:dxaOrig="740" w:dyaOrig="279">
                <v:shape id="_x0000_i1204" type="#_x0000_t75" style="width:36.85pt;height:13.8pt" o:ole="">
                  <v:imagedata r:id="rId300" o:title=""/>
                </v:shape>
                <o:OLEObject Type="Embed" ProgID="Equation.DSMT4" ShapeID="_x0000_i1204" DrawAspect="Content" ObjectID="_1707741318" r:id="rId301"/>
              </w:object>
            </w:r>
            <w:r w:rsidRPr="008D0EB1">
              <w:rPr>
                <w:rFonts w:ascii="Times New Roman" w:hAnsi="Times New Roman"/>
              </w:rPr>
              <w:t xml:space="preserve"> vuông tại H, có: 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i/>
              </w:rPr>
              <w:t>DC &gt; DH</w:t>
            </w:r>
            <w:r w:rsidRPr="008D0EB1">
              <w:rPr>
                <w:rFonts w:ascii="Times New Roman" w:hAnsi="Times New Roman"/>
              </w:rPr>
              <w:t xml:space="preserve"> (cạnh huyền lớn hơn cạnh góc vuông)  (2)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4B0F85">
        <w:trPr>
          <w:trHeight w:val="382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ind w:left="72" w:hanging="90"/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 xml:space="preserve">Từ (1) và (2) suy ra: </w:t>
            </w:r>
            <w:r w:rsidRPr="008D0EB1">
              <w:rPr>
                <w:rFonts w:ascii="Times New Roman" w:hAnsi="Times New Roman"/>
                <w:i/>
              </w:rPr>
              <w:t>DA &lt; DC (đpcm)</w:t>
            </w:r>
          </w:p>
        </w:tc>
        <w:tc>
          <w:tcPr>
            <w:tcW w:w="1276" w:type="dxa"/>
            <w:tcBorders>
              <w:top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25</w:t>
            </w:r>
          </w:p>
        </w:tc>
      </w:tr>
    </w:tbl>
    <w:p w:rsidR="008D0EB1" w:rsidRPr="008D0EB1" w:rsidRDefault="008D0EB1" w:rsidP="00A9213B">
      <w:pPr>
        <w:spacing w:after="60"/>
        <w:jc w:val="center"/>
        <w:rPr>
          <w:rFonts w:ascii="Times New Roman" w:hAnsi="Times New Roman"/>
          <w:i/>
          <w:color w:val="000000"/>
          <w:lang w:val="nl-NL"/>
        </w:rPr>
      </w:pPr>
      <w:r w:rsidRPr="008D0EB1">
        <w:rPr>
          <w:rFonts w:ascii="Times New Roman" w:hAnsi="Times New Roman"/>
          <w:i/>
          <w:color w:val="000000"/>
          <w:lang w:val="nl-NL"/>
        </w:rPr>
        <w:t>(Lưu ý: Học sinh làm theo cách khác đúng vẫn cho điểm tối đa)</w:t>
      </w:r>
    </w:p>
    <w:p w:rsidR="008D0EB1" w:rsidRPr="008D0EB1" w:rsidRDefault="008D0EB1" w:rsidP="00A14E2C">
      <w:pPr>
        <w:tabs>
          <w:tab w:val="left" w:pos="360"/>
        </w:tabs>
        <w:spacing w:after="60" w:line="0" w:lineRule="atLeast"/>
        <w:rPr>
          <w:rFonts w:ascii="Times New Roman" w:hAnsi="Times New Roman"/>
          <w:lang w:val="vi-VN"/>
        </w:rPr>
      </w:pPr>
      <w:r w:rsidRPr="008D0EB1">
        <w:rPr>
          <w:rFonts w:ascii="Times New Roman" w:hAnsi="Times New Roman"/>
          <w:lang w:val="vi-VN"/>
        </w:rPr>
        <w:t xml:space="preserve">          </w:t>
      </w:r>
    </w:p>
    <w:p w:rsidR="004B75C6" w:rsidRPr="008D0EB1" w:rsidRDefault="008D0EB1" w:rsidP="00A14E2C">
      <w:pPr>
        <w:tabs>
          <w:tab w:val="left" w:pos="360"/>
        </w:tabs>
        <w:spacing w:after="60" w:line="0" w:lineRule="atLeast"/>
        <w:rPr>
          <w:rFonts w:ascii="Times New Roman" w:hAnsi="Times New Roman"/>
          <w:b/>
          <w:lang w:val="vi-VN"/>
        </w:rPr>
      </w:pPr>
      <w:r w:rsidRPr="008D0EB1">
        <w:rPr>
          <w:rFonts w:ascii="Times New Roman" w:hAnsi="Times New Roman"/>
          <w:b/>
          <w:lang w:val="vi-VN"/>
        </w:rPr>
        <w:t xml:space="preserve">                </w:t>
      </w:r>
    </w:p>
    <w:tbl>
      <w:tblPr>
        <w:tblStyle w:val="TableGrid21"/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4B75C6" w:rsidRPr="005812E9" w:rsidTr="0095238C">
        <w:tc>
          <w:tcPr>
            <w:tcW w:w="3390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>ĐỀ</w:t>
            </w:r>
            <w:r>
              <w:rPr>
                <w:rFonts w:ascii="Times New Roman" w:eastAsia="Arial" w:hAnsi="Times New Roman"/>
                <w:b/>
                <w:color w:val="FF0000"/>
              </w:rPr>
              <w:t xml:space="preserve"> 3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</w:rPr>
            </w:pPr>
            <w:r w:rsidRPr="005812E9">
              <w:rPr>
                <w:rFonts w:ascii="Times New Roman" w:eastAsia="Arial" w:hAnsi="Times New Roman"/>
                <w:b/>
                <w:color w:val="0070C0"/>
              </w:rPr>
              <w:t/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  <w:tc>
          <w:tcPr>
            <w:tcW w:w="6528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</w:rPr>
            </w:pPr>
            <w:r w:rsidRPr="005812E9">
              <w:rPr>
                <w:rFonts w:ascii="Times New Roman" w:eastAsia="Arial" w:hAnsi="Times New Roman"/>
                <w:b/>
                <w:color w:val="0000FF"/>
              </w:rPr>
              <w:t>ĐỀ KIỂM TRA GIỮA HỌC KÌ 2 - NĂM HỌC 2021 –2022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 xml:space="preserve">MÔN </w:t>
            </w:r>
            <w:r>
              <w:rPr>
                <w:rFonts w:ascii="Times New Roman" w:eastAsia="Arial" w:hAnsi="Times New Roman"/>
                <w:b/>
                <w:color w:val="FF0000"/>
              </w:rPr>
              <w:t>TOÁN 7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</w:tr>
    </w:tbl>
    <w:p w:rsidR="008D0EB1" w:rsidRPr="008D0EB1" w:rsidRDefault="008D0EB1" w:rsidP="00A14E2C">
      <w:pPr>
        <w:tabs>
          <w:tab w:val="left" w:pos="360"/>
        </w:tabs>
        <w:spacing w:after="60" w:line="0" w:lineRule="atLeast"/>
        <w:rPr>
          <w:rFonts w:ascii="Times New Roman" w:hAnsi="Times New Roman"/>
          <w:b/>
        </w:rPr>
      </w:pPr>
      <w:r w:rsidRPr="008D0EB1">
        <w:rPr>
          <w:rFonts w:ascii="Times New Roman" w:hAnsi="Times New Roman"/>
          <w:b/>
          <w:lang w:val="vi-VN"/>
        </w:rPr>
        <w:t xml:space="preserve">                                           </w:t>
      </w:r>
    </w:p>
    <w:p w:rsidR="008D0EB1" w:rsidRPr="008D0EB1" w:rsidRDefault="008D0EB1">
      <w:pPr>
        <w:rPr>
          <w:rFonts w:ascii="Times New Roman" w:hAnsi="Times New Roman"/>
          <w:b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 xml:space="preserve">I. PHẦN TRẮC NGHIỆM: </w:t>
      </w:r>
    </w:p>
    <w:p w:rsidR="008D0EB1" w:rsidRPr="008D0EB1" w:rsidRDefault="008D0EB1">
      <w:pPr>
        <w:ind w:left="142" w:right="-360"/>
        <w:rPr>
          <w:rFonts w:ascii="Times New Roman" w:hAnsi="Times New Roman"/>
          <w:b/>
          <w:i/>
          <w:spacing w:val="-10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i/>
          <w:spacing w:val="-10"/>
          <w:sz w:val="28"/>
          <w:szCs w:val="28"/>
          <w:lang w:val="vi-VN"/>
        </w:rPr>
        <w:t>Hãy viết vào bài làm chữ cái A, B, C hoặc D đứng trước câu trả lời đúng từ câu 1 đến câu 6:</w:t>
      </w:r>
    </w:p>
    <w:p w:rsidR="008D0EB1" w:rsidRPr="008D0EB1" w:rsidRDefault="008D0EB1">
      <w:pPr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Câu 1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Cho hai đại lượng x và y tỉ lệ nghịch với nhau, biết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 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399" w:dyaOrig="619">
          <v:shape id="_x0000_i1109" type="#_x0000_t75" style="width:20.25pt;height:30.75pt;mso-wrap-style:square;mso-position-horizontal-relative:page;mso-position-vertical-relative:page" o:ole="">
            <v:imagedata r:id="rId302" o:title=""/>
          </v:shape>
          <o:OLEObject Type="Embed" ProgID="Equation.DSMT4" ShapeID="_x0000_i1109" DrawAspect="Content" ObjectID="_1707741319" r:id="rId303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thì 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y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0" type="#_x0000_t75" style="width:12pt;height:30.75pt;mso-wrap-style:square;mso-position-horizontal-relative:page;mso-position-vertical-relative:page" o:ole="">
            <v:imagedata r:id="rId304" o:title=""/>
          </v:shape>
          <o:OLEObject Type="Embed" ProgID="Equation.DSMT4" ShapeID="_x0000_i1110" DrawAspect="Content" ObjectID="_1707741320" r:id="rId305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. Hỏi hệ số tỉ lệ nghịch của y theo x là bao nhiêu ?</w:t>
      </w:r>
    </w:p>
    <w:p w:rsidR="008D0EB1" w:rsidRPr="008D0EB1" w:rsidRDefault="008D0EB1">
      <w:pPr>
        <w:tabs>
          <w:tab w:val="left" w:pos="709"/>
        </w:tabs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>A. -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1" type="#_x0000_t75" style="width:12pt;height:30.75pt;mso-wrap-style:square;mso-position-horizontal-relative:page;mso-position-vertical-relative:page" o:ole="">
            <v:imagedata r:id="rId306" o:title=""/>
          </v:shape>
          <o:OLEObject Type="Embed" ProgID="Equation.DSMT4" ShapeID="_x0000_i1111" DrawAspect="Content" ObjectID="_1707741321" r:id="rId307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             </w:t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B. 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379" w:dyaOrig="619">
          <v:shape id="_x0000_i1112" type="#_x0000_t75" style="width:18.75pt;height:30.75pt;mso-wrap-style:square;mso-position-horizontal-relative:page;mso-position-vertical-relative:page" o:ole="">
            <v:imagedata r:id="rId308" o:title=""/>
          </v:shape>
          <o:OLEObject Type="Embed" ProgID="Equation.DSMT4" ShapeID="_x0000_i1112" DrawAspect="Content" ObjectID="_1707741322" r:id="rId309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C. - 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3" type="#_x0000_t75" style="width:12pt;height:30.75pt;mso-wrap-style:square;mso-position-horizontal-relative:page;mso-position-vertical-relative:page" o:ole="">
            <v:imagedata r:id="rId310" o:title=""/>
          </v:shape>
          <o:OLEObject Type="Embed" ProgID="Equation.DSMT4" ShapeID="_x0000_i1113" DrawAspect="Content" ObjectID="_1707741323" r:id="rId311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             </w:t>
      </w:r>
      <w:r w:rsidRPr="008D0EB1">
        <w:rPr>
          <w:rFonts w:ascii="Times New Roman" w:hAnsi="Times New Roman"/>
          <w:sz w:val="28"/>
          <w:szCs w:val="28"/>
          <w:lang w:val="vi-VN"/>
        </w:rPr>
        <w:tab/>
        <w:t>D. -3</w:t>
      </w:r>
    </w:p>
    <w:p w:rsidR="008D0EB1" w:rsidRPr="008D0EB1" w:rsidRDefault="008D0EB1">
      <w:pPr>
        <w:tabs>
          <w:tab w:val="left" w:pos="1080"/>
          <w:tab w:val="left" w:pos="3960"/>
          <w:tab w:val="left" w:pos="7020"/>
          <w:tab w:val="left" w:pos="11880"/>
        </w:tabs>
        <w:ind w:right="-1440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lastRenderedPageBreak/>
        <w:t>Câu 2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Đồ thị của hàm số y=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4" type="#_x0000_t75" style="width:12pt;height:31pt;mso-wrap-style:square;mso-position-horizontal-relative:page;mso-position-vertical-relative:page" o:ole="">
            <v:imagedata r:id="rId312" o:title=""/>
          </v:shape>
          <o:OLEObject Type="Embed" ProgID="Equation.3" ShapeID="_x0000_i1114" DrawAspect="Content" ObjectID="_1707741324" r:id="rId313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x đi qua điểm nào sau đây:</w:t>
      </w:r>
    </w:p>
    <w:p w:rsidR="008D0EB1" w:rsidRPr="008D0EB1" w:rsidRDefault="008D0EB1">
      <w:pPr>
        <w:tabs>
          <w:tab w:val="left" w:pos="709"/>
          <w:tab w:val="left" w:pos="7020"/>
          <w:tab w:val="left" w:pos="11880"/>
        </w:tabs>
        <w:ind w:right="-1440"/>
        <w:rPr>
          <w:rFonts w:ascii="Times New Roman" w:hAnsi="Times New Roman"/>
          <w:b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>A. (1;2)                    B. (-1;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5" type="#_x0000_t75" style="width:12pt;height:31pt;mso-wrap-style:square;mso-position-horizontal-relative:page;mso-position-vertical-relative:page" o:ole="">
            <v:imagedata r:id="rId314" o:title=""/>
          </v:shape>
          <o:OLEObject Type="Embed" ProgID="Equation.3" ShapeID="_x0000_i1115" DrawAspect="Content" ObjectID="_1707741325" r:id="rId315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)                   C. (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6" type="#_x0000_t75" style="width:12pt;height:31pt;mso-wrap-style:square;mso-position-horizontal-relative:page;mso-position-vertical-relative:page" o:ole="">
            <v:imagedata r:id="rId316" o:title=""/>
          </v:shape>
          <o:OLEObject Type="Embed" ProgID="Equation.3" ShapeID="_x0000_i1116" DrawAspect="Content" ObjectID="_1707741326" r:id="rId317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;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17" type="#_x0000_t75" style="width:12pt;height:31pt;mso-wrap-style:square;mso-position-horizontal-relative:page;mso-position-vertical-relative:page" o:ole="">
            <v:imagedata r:id="rId318" o:title=""/>
          </v:shape>
          <o:OLEObject Type="Embed" ProgID="Equation.3" ShapeID="_x0000_i1117" DrawAspect="Content" ObjectID="_1707741327" r:id="rId319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)</w:t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  D. </w:t>
      </w:r>
      <w:r w:rsidRPr="008D0EB1">
        <w:rPr>
          <w:rFonts w:ascii="Times New Roman" w:hAnsi="Times New Roman"/>
          <w:position w:val="-28"/>
          <w:sz w:val="28"/>
          <w:szCs w:val="28"/>
        </w:rPr>
        <w:object w:dxaOrig="899" w:dyaOrig="679">
          <v:shape id="_x0000_i1118" type="#_x0000_t75" style="width:45pt;height:34pt;mso-wrap-style:square;mso-position-horizontal-relative:page;mso-position-vertical-relative:page" o:ole="">
            <v:imagedata r:id="rId320" o:title=""/>
          </v:shape>
          <o:OLEObject Type="Embed" ProgID="Equation.3" ShapeID="_x0000_i1118" DrawAspect="Content" ObjectID="_1707741328" r:id="rId321"/>
        </w:object>
      </w:r>
    </w:p>
    <w:p w:rsidR="008D0EB1" w:rsidRPr="008D0EB1" w:rsidRDefault="008D0EB1">
      <w:pPr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Câu 3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Giá trị của  biểu thức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M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-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3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</w:t>
      </w:r>
      <w:r w:rsidRPr="008D0EB1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y</w:t>
      </w:r>
      <w:r w:rsidRPr="008D0EB1">
        <w:rPr>
          <w:rFonts w:ascii="Times New Roman" w:hAnsi="Times New Roman"/>
          <w:sz w:val="28"/>
          <w:szCs w:val="28"/>
          <w:vertAlign w:val="superscript"/>
          <w:lang w:val="vi-VN"/>
        </w:rPr>
        <w:t>3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tại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-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1,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y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 1 là:</w:t>
      </w:r>
    </w:p>
    <w:p w:rsidR="008D0EB1" w:rsidRPr="008D0EB1" w:rsidRDefault="008D0EB1">
      <w:pPr>
        <w:rPr>
          <w:rFonts w:ascii="Times New Roman" w:hAnsi="Times New Roman"/>
          <w:b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A. 3 </w: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B.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-</w:t>
      </w:r>
      <w:r w:rsidRPr="008D0EB1">
        <w:rPr>
          <w:rFonts w:ascii="Times New Roman" w:hAnsi="Times New Roman"/>
          <w:sz w:val="28"/>
          <w:szCs w:val="28"/>
          <w:lang w:val="vi-VN"/>
        </w:rPr>
        <w:t>3</w: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C. 18 </w: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D.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-</w:t>
      </w:r>
      <w:r w:rsidRPr="008D0EB1">
        <w:rPr>
          <w:rFonts w:ascii="Times New Roman" w:hAnsi="Times New Roman"/>
          <w:sz w:val="28"/>
          <w:szCs w:val="28"/>
          <w:lang w:val="vi-VN"/>
        </w:rPr>
        <w:t>18</w:t>
      </w:r>
    </w:p>
    <w:p w:rsidR="008D0EB1" w:rsidRPr="008D0EB1" w:rsidRDefault="008D0EB1">
      <w:pPr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Câu 4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Trong các biểu thức sau, biểu thức nào là đơn thức?</w:t>
      </w:r>
    </w:p>
    <w:p w:rsidR="008D0EB1" w:rsidRPr="008D0EB1" w:rsidRDefault="008D0EB1">
      <w:pPr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A. </w:t>
      </w:r>
      <w:r w:rsidRPr="008D0EB1">
        <w:rPr>
          <w:rFonts w:ascii="Times New Roman" w:hAnsi="Times New Roman"/>
          <w:position w:val="-18"/>
          <w:sz w:val="28"/>
          <w:szCs w:val="28"/>
        </w:rPr>
        <w:object w:dxaOrig="1019" w:dyaOrig="499">
          <v:shape id="_x0000_i1119" type="#_x0000_t75" style="width:51pt;height:24.95pt;mso-wrap-style:square;mso-position-horizontal-relative:page;mso-position-vertical-relative:page" o:ole="">
            <v:imagedata r:id="rId322" o:title=""/>
          </v:shape>
          <o:OLEObject Type="Embed" ProgID="Equation.DSMT4" ShapeID="_x0000_i1119" DrawAspect="Content" ObjectID="_1707741329" r:id="rId323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B. </w:t>
      </w:r>
      <w:r w:rsidRPr="008D0EB1">
        <w:rPr>
          <w:rFonts w:ascii="Times New Roman" w:hAnsi="Times New Roman"/>
          <w:position w:val="-26"/>
          <w:sz w:val="28"/>
          <w:szCs w:val="28"/>
        </w:rPr>
        <w:object w:dxaOrig="639" w:dyaOrig="699">
          <v:shape id="_x0000_i1120" type="#_x0000_t75" style="width:31.85pt;height:34.7pt;mso-wrap-style:square;mso-position-horizontal-relative:page;mso-position-vertical-relative:page" o:ole="">
            <v:imagedata r:id="rId324" o:title=""/>
          </v:shape>
          <o:OLEObject Type="Embed" ProgID="Equation.DSMT4" ShapeID="_x0000_i1120" DrawAspect="Content" ObjectID="_1707741330" r:id="rId325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  <w:t>C. – 5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+ 1</w: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>D. (- 2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y</w:t>
      </w:r>
      <w:r w:rsidRPr="008D0EB1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8D0EB1">
        <w:rPr>
          <w:rFonts w:ascii="Times New Roman" w:hAnsi="Times New Roman"/>
          <w:sz w:val="28"/>
          <w:szCs w:val="28"/>
          <w:lang w:val="vi-VN"/>
        </w:rPr>
        <w:t>)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19" w:dyaOrig="619">
          <v:shape id="_x0000_i1121" type="#_x0000_t75" style="width:11.25pt;height:30.75pt;mso-wrap-style:square;mso-position-horizontal-relative:page;mso-position-vertical-relative:page" o:ole="">
            <v:imagedata r:id="rId326" o:title=""/>
          </v:shape>
          <o:OLEObject Type="Embed" ProgID="Equation.DSMT4" ShapeID="_x0000_i1121" DrawAspect="Content" ObjectID="_1707741331" r:id="rId327"/>
        </w:objec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y</w:t>
      </w:r>
      <w:r w:rsidRPr="008D0EB1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</w:p>
    <w:p w:rsidR="008D0EB1" w:rsidRPr="008D0EB1" w:rsidRDefault="008D0EB1">
      <w:pPr>
        <w:spacing w:after="200" w:line="240" w:lineRule="atLeast"/>
        <w:jc w:val="both"/>
        <w:rPr>
          <w:rFonts w:ascii="Times New Roman" w:hAnsi="Times New Roman"/>
          <w:sz w:val="28"/>
          <w:szCs w:val="28"/>
          <w:lang w:val="pt-BR"/>
        </w:rPr>
      </w:pPr>
      <w:r w:rsidRPr="008D0EB1">
        <w:rPr>
          <w:rFonts w:ascii="Times New Roman" w:hAnsi="Times New Roman"/>
          <w:b/>
          <w:sz w:val="28"/>
          <w:szCs w:val="28"/>
          <w:lang w:val="pt-BR"/>
        </w:rPr>
        <w:t xml:space="preserve">Câu </w:t>
      </w:r>
      <w:r w:rsidRPr="008D0EB1">
        <w:rPr>
          <w:rFonts w:ascii="Times New Roman" w:hAnsi="Times New Roman"/>
          <w:b/>
          <w:sz w:val="28"/>
          <w:szCs w:val="28"/>
          <w:lang w:val="vi-VN"/>
        </w:rPr>
        <w:t>5</w:t>
      </w:r>
      <w:r w:rsidRPr="008D0EB1">
        <w:rPr>
          <w:rFonts w:ascii="Times New Roman" w:hAnsi="Times New Roman"/>
          <w:b/>
          <w:sz w:val="28"/>
          <w:szCs w:val="28"/>
          <w:lang w:val="pt-BR"/>
        </w:rPr>
        <w:t>: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Tam giác </w:t>
      </w:r>
      <w:r w:rsidRPr="008D0EB1">
        <w:rPr>
          <w:rFonts w:ascii="Times New Roman" w:hAnsi="Times New Roman"/>
          <w:i/>
          <w:sz w:val="28"/>
          <w:szCs w:val="28"/>
          <w:lang w:val="pt-BR"/>
        </w:rPr>
        <w:t>MNP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có </w:t>
      </w:r>
      <w:r w:rsidRPr="008D0EB1">
        <w:rPr>
          <w:rFonts w:ascii="Times New Roman" w:hAnsi="Times New Roman"/>
          <w:position w:val="-10"/>
          <w:sz w:val="28"/>
          <w:szCs w:val="28"/>
        </w:rPr>
        <w:object w:dxaOrig="1719" w:dyaOrig="399">
          <v:shape id="_x0000_i1122" type="#_x0000_t75" style="width:85.95pt;height:20pt;mso-wrap-style:square;mso-position-horizontal-relative:page;mso-position-vertical-relative:page" o:ole="">
            <v:imagedata r:id="rId328" o:title=""/>
          </v:shape>
          <o:OLEObject Type="Embed" ProgID="Equation.DSMT4" ShapeID="_x0000_i1122" DrawAspect="Content" ObjectID="_1707741332" r:id="rId329"/>
        </w:objec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góc ngoài tại </w:t>
      </w:r>
      <w:r w:rsidRPr="008D0EB1">
        <w:rPr>
          <w:rFonts w:ascii="Times New Roman" w:hAnsi="Times New Roman"/>
          <w:i/>
          <w:sz w:val="28"/>
          <w:szCs w:val="28"/>
          <w:lang w:val="pt-BR"/>
        </w:rPr>
        <w:t>P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bằng:</w:t>
      </w:r>
    </w:p>
    <w:p w:rsidR="008D0EB1" w:rsidRPr="008D0EB1" w:rsidRDefault="008D0EB1">
      <w:pPr>
        <w:spacing w:after="200" w:line="240" w:lineRule="atLeast"/>
        <w:jc w:val="both"/>
        <w:rPr>
          <w:rFonts w:ascii="Times New Roman" w:hAnsi="Times New Roman"/>
          <w:sz w:val="28"/>
          <w:szCs w:val="28"/>
          <w:vertAlign w:val="superscript"/>
          <w:lang w:val="vi-VN"/>
        </w:rPr>
      </w:pP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>A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60</w:t>
      </w:r>
      <w:r w:rsidRPr="008D0E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>B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120</w:t>
      </w:r>
      <w:r w:rsidRPr="008D0E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C. </w:t>
      </w:r>
      <w:r w:rsidRPr="008D0EB1">
        <w:rPr>
          <w:rFonts w:ascii="Times New Roman" w:hAnsi="Times New Roman"/>
          <w:sz w:val="28"/>
          <w:szCs w:val="28"/>
          <w:lang w:val="pt-BR"/>
        </w:rPr>
        <w:t>20</w:t>
      </w:r>
      <w:r w:rsidRPr="008D0E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D. </w:t>
      </w:r>
      <w:r w:rsidRPr="008D0EB1">
        <w:rPr>
          <w:rFonts w:ascii="Times New Roman" w:hAnsi="Times New Roman"/>
          <w:sz w:val="28"/>
          <w:szCs w:val="28"/>
          <w:lang w:val="pt-BR"/>
        </w:rPr>
        <w:t>180</w:t>
      </w:r>
      <w:r w:rsidRPr="008D0E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</w:p>
    <w:p w:rsidR="008D0EB1" w:rsidRPr="008D0EB1" w:rsidRDefault="008D0EB1">
      <w:pPr>
        <w:tabs>
          <w:tab w:val="left" w:pos="720"/>
        </w:tabs>
        <w:spacing w:line="240" w:lineRule="atLeast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Câu 6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Tam giác DEF là tam giác đều nếu:</w:t>
      </w:r>
    </w:p>
    <w:p w:rsidR="008D0EB1" w:rsidRPr="008D0EB1" w:rsidRDefault="008D0EB1">
      <w:pPr>
        <w:spacing w:after="200" w:line="240" w:lineRule="atLeast"/>
        <w:jc w:val="both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>A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DE = DF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>B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DE = EF 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>C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DE = DF và </w:t>
      </w:r>
      <w:r w:rsidRPr="008D0EB1">
        <w:rPr>
          <w:rFonts w:ascii="Times New Roman" w:hAnsi="Times New Roman"/>
          <w:position w:val="-6"/>
          <w:sz w:val="28"/>
          <w:szCs w:val="28"/>
        </w:rPr>
        <w:object w:dxaOrig="819" w:dyaOrig="359">
          <v:shape id="_x0000_i1123" type="#_x0000_t75" style="width:41pt;height:18pt;mso-wrap-style:square;mso-position-horizontal-relative:page;mso-position-vertical-relative:page" o:ole="">
            <v:imagedata r:id="rId330" o:title=""/>
          </v:shape>
          <o:OLEObject Type="Embed" ProgID="Equation.DSMT4" ShapeID="_x0000_i1123" DrawAspect="Content" ObjectID="_1707741333" r:id="rId331"/>
        </w:objec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D. </w:t>
      </w:r>
      <w:r w:rsidRPr="008D0EB1">
        <w:rPr>
          <w:rFonts w:ascii="Times New Roman" w:hAnsi="Times New Roman"/>
          <w:position w:val="-4"/>
          <w:sz w:val="28"/>
          <w:szCs w:val="28"/>
        </w:rPr>
        <w:object w:dxaOrig="1840" w:dyaOrig="299">
          <v:shape id="_x0000_i1124" type="#_x0000_t75" style="width:92pt;height:15pt;mso-wrap-style:square;mso-position-horizontal-relative:page;mso-position-vertical-relative:page" o:ole="">
            <v:imagedata r:id="rId332" o:title=""/>
          </v:shape>
          <o:OLEObject Type="Embed" ProgID="Equation.DSMT4" ShapeID="_x0000_i1124" DrawAspect="Content" ObjectID="_1707741334" r:id="rId333"/>
        </w:object>
      </w:r>
    </w:p>
    <w:p w:rsidR="008D0EB1" w:rsidRPr="008D0EB1" w:rsidRDefault="008D0EB1">
      <w:pPr>
        <w:tabs>
          <w:tab w:val="left" w:pos="2989"/>
        </w:tabs>
        <w:rPr>
          <w:rFonts w:ascii="Times New Roman" w:hAnsi="Times New Roman"/>
          <w:b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 xml:space="preserve">II. PHẦN TỰ LUẬN: </w:t>
      </w:r>
    </w:p>
    <w:p w:rsidR="008D0EB1" w:rsidRPr="00BC6B1D" w:rsidRDefault="008D0EB1">
      <w:pPr>
        <w:spacing w:before="120" w:after="120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b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Câu 7: </w:t>
      </w: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ời gian giải xong một bài toán (tính bằng phút) của mỗi học sinh lớp 7 được ghi lại ở bảng sau: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50"/>
        <w:gridCol w:w="951"/>
        <w:gridCol w:w="950"/>
        <w:gridCol w:w="951"/>
        <w:gridCol w:w="951"/>
        <w:gridCol w:w="950"/>
        <w:gridCol w:w="951"/>
        <w:gridCol w:w="950"/>
        <w:gridCol w:w="951"/>
        <w:gridCol w:w="951"/>
      </w:tblGrid>
      <w:tr w:rsidR="008D0EB1" w:rsidRPr="00BC6B1D"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</w:tr>
      <w:tr w:rsidR="008D0EB1" w:rsidRPr="00BC6B1D"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</w:tr>
    </w:tbl>
    <w:p w:rsidR="008D0EB1" w:rsidRPr="00BC6B1D" w:rsidRDefault="008D0EB1">
      <w:pPr>
        <w:spacing w:before="120"/>
        <w:ind w:firstLine="432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/ Dấu hiệu ở đây là gì? Số các giá trị khác nhau là bao nhiêu?</w:t>
      </w:r>
    </w:p>
    <w:p w:rsidR="008D0EB1" w:rsidRPr="00BC6B1D" w:rsidRDefault="008D0EB1">
      <w:pPr>
        <w:ind w:firstLine="432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/ Lập bảng “tần số” và tìm mốt của  dấu hiệu.</w:t>
      </w:r>
    </w:p>
    <w:p w:rsidR="008D0EB1" w:rsidRPr="00BC6B1D" w:rsidRDefault="008D0EB1">
      <w:pPr>
        <w:ind w:firstLine="432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/ Tính số trung bình cộng.</w:t>
      </w:r>
    </w:p>
    <w:p w:rsidR="008D0EB1" w:rsidRPr="00BC6B1D" w:rsidRDefault="008D0EB1">
      <w:pPr>
        <w:ind w:firstLine="432"/>
        <w:rPr>
          <w:rFonts w:ascii="Times New Roman" w:hAnsi="Times New Roman"/>
          <w:color w:val="000000"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d/ Rút ra nhận xét.</w:t>
      </w:r>
    </w:p>
    <w:p w:rsidR="008D0EB1" w:rsidRPr="00BC6B1D" w:rsidRDefault="008D0EB1">
      <w:pPr>
        <w:ind w:firstLine="432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e</w:t>
      </w: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/ Vẽ biểu đồ đoạn thẳng.</w:t>
      </w:r>
    </w:p>
    <w:p w:rsidR="008D0EB1" w:rsidRPr="008D0EB1" w:rsidRDefault="008D0EB1">
      <w:pPr>
        <w:spacing w:line="0" w:lineRule="atLeast"/>
        <w:rPr>
          <w:rFonts w:ascii="Times New Roman" w:hAnsi="Times New Roman"/>
          <w:b/>
          <w:bCs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bCs/>
          <w:iCs/>
          <w:sz w:val="28"/>
          <w:szCs w:val="28"/>
          <w:lang w:val="vi-VN"/>
        </w:rPr>
        <w:t>Câu 8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Cho tam giác ABC vuông tại A, có </w:t>
      </w:r>
      <w:r w:rsidRPr="008D0EB1">
        <w:rPr>
          <w:rFonts w:ascii="Times New Roman" w:hAnsi="Times New Roman"/>
          <w:position w:val="-6"/>
          <w:sz w:val="28"/>
          <w:szCs w:val="28"/>
          <w:lang w:val="vi-VN"/>
        </w:rPr>
        <w:object w:dxaOrig="779" w:dyaOrig="359">
          <v:shape id="_x0000_i1125" type="#_x0000_t75" style="width:39pt;height:18pt;mso-wrap-style:square;mso-position-horizontal-relative:page;mso-position-vertical-relative:page" o:ole="">
            <v:imagedata r:id="rId334" o:title=""/>
          </v:shape>
          <o:OLEObject Type="Embed" ProgID="Equation.DSMT4" ShapeID="_x0000_i1125" DrawAspect="Content" ObjectID="_1707741335" r:id="rId335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và AB = 5cm. Tia phân giác của góc B cắt AC tại D. Kẻ DE vuông góc với BC tại E.</w:t>
      </w:r>
    </w:p>
    <w:p w:rsidR="008D0EB1" w:rsidRPr="008D0EB1" w:rsidRDefault="008D0EB1">
      <w:pPr>
        <w:spacing w:line="0" w:lineRule="atLeast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bCs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b/>
          <w:bCs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a/ Chứng minh: </w:t>
      </w:r>
      <w:r w:rsidRPr="008D0EB1">
        <w:rPr>
          <w:rFonts w:ascii="Times New Roman" w:hAnsi="Times New Roman"/>
          <w:position w:val="-4"/>
          <w:sz w:val="28"/>
          <w:szCs w:val="28"/>
          <w:lang w:val="vi-VN"/>
        </w:rPr>
        <w:object w:dxaOrig="219" w:dyaOrig="259">
          <v:shape id="_x0000_i1126" type="#_x0000_t75" style="width:11pt;height:13pt;mso-wrap-style:square;mso-position-horizontal-relative:page;mso-position-vertical-relative:page" o:ole="">
            <v:imagedata r:id="rId336" o:title=""/>
          </v:shape>
          <o:OLEObject Type="Embed" ProgID="Equation.DSMT4" ShapeID="_x0000_i1126" DrawAspect="Content" ObjectID="_1707741336" r:id="rId337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ABD = </w:t>
      </w:r>
      <w:r w:rsidRPr="008D0EB1">
        <w:rPr>
          <w:rFonts w:ascii="Times New Roman" w:hAnsi="Times New Roman"/>
          <w:position w:val="-4"/>
          <w:sz w:val="28"/>
          <w:szCs w:val="28"/>
          <w:lang w:val="vi-VN"/>
        </w:rPr>
        <w:object w:dxaOrig="219" w:dyaOrig="259">
          <v:shape id="_x0000_i1127" type="#_x0000_t75" style="width:11pt;height:13pt;mso-wrap-style:square;mso-position-horizontal-relative:page;mso-position-vertical-relative:page" o:ole="">
            <v:imagedata r:id="rId336" o:title=""/>
          </v:shape>
          <o:OLEObject Type="Embed" ProgID="Equation.DSMT4" ShapeID="_x0000_i1127" DrawAspect="Content" ObjectID="_1707741337" r:id="rId338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EBD.</w:t>
      </w:r>
    </w:p>
    <w:p w:rsidR="008D0EB1" w:rsidRPr="008D0EB1" w:rsidRDefault="008D0EB1">
      <w:pPr>
        <w:spacing w:line="0" w:lineRule="atLeast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b/ Chứng minh: </w:t>
      </w:r>
      <w:r w:rsidRPr="008D0EB1">
        <w:rPr>
          <w:rFonts w:ascii="Times New Roman" w:hAnsi="Times New Roman"/>
          <w:position w:val="-4"/>
          <w:sz w:val="28"/>
          <w:szCs w:val="28"/>
          <w:lang w:val="vi-VN"/>
        </w:rPr>
        <w:object w:dxaOrig="219" w:dyaOrig="259">
          <v:shape id="_x0000_i1128" type="#_x0000_t75" style="width:11pt;height:13pt;mso-wrap-style:square;mso-position-horizontal-relative:page;mso-position-vertical-relative:page" o:ole="">
            <v:imagedata r:id="rId336" o:title=""/>
          </v:shape>
          <o:OLEObject Type="Embed" ProgID="Equation.DSMT4" ShapeID="_x0000_i1128" DrawAspect="Content" ObjectID="_1707741338" r:id="rId339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ABE là tam giác đều.</w:t>
      </w:r>
    </w:p>
    <w:p w:rsidR="008D0EB1" w:rsidRPr="008D0EB1" w:rsidRDefault="008D0EB1">
      <w:pPr>
        <w:spacing w:line="0" w:lineRule="atLeast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>c/ Tính độ dài cạnh BC.</w:t>
      </w:r>
    </w:p>
    <w:p w:rsidR="008D0EB1" w:rsidRPr="008D0EB1" w:rsidRDefault="008D0EB1">
      <w:pPr>
        <w:rPr>
          <w:rFonts w:ascii="Times New Roman" w:hAnsi="Times New Roman"/>
          <w:lang w:val="vi-VN"/>
        </w:rPr>
      </w:pPr>
      <w:r w:rsidRPr="008D0EB1">
        <w:rPr>
          <w:rFonts w:ascii="Times New Roman" w:hAnsi="Times New Roman"/>
          <w:b/>
          <w:bCs/>
          <w:iCs/>
          <w:sz w:val="28"/>
          <w:szCs w:val="28"/>
          <w:lang w:val="vi-VN"/>
        </w:rPr>
        <w:t xml:space="preserve">Câu 9: </w:t>
      </w:r>
      <w:r w:rsidRPr="008D0EB1">
        <w:rPr>
          <w:rFonts w:ascii="Times New Roman" w:hAnsi="Times New Roman"/>
          <w:bCs/>
          <w:iCs/>
          <w:sz w:val="28"/>
          <w:szCs w:val="28"/>
          <w:lang w:val="vi-VN"/>
        </w:rPr>
        <w:t>Tìm giá trị nhỏ nhất của biểu thức</w:t>
      </w:r>
      <w:r w:rsidRPr="008D0EB1">
        <w:rPr>
          <w:rFonts w:ascii="Times New Roman" w:hAnsi="Times New Roman"/>
          <w:b/>
          <w:bCs/>
          <w:iCs/>
          <w:sz w:val="28"/>
          <w:szCs w:val="28"/>
          <w:lang w:val="vi-VN"/>
        </w:rPr>
        <w:t xml:space="preserve"> </w:t>
      </w:r>
      <w:r w:rsidRPr="008D0EB1">
        <w:rPr>
          <w:rFonts w:ascii="Times New Roman" w:hAnsi="Times New Roman"/>
          <w:position w:val="-28"/>
        </w:rPr>
        <w:object w:dxaOrig="2820" w:dyaOrig="719">
          <v:shape id="_x0000_i1129" type="#_x0000_t75" style="width:141pt;height:36pt;mso-wrap-style:square;mso-position-horizontal-relative:page;mso-position-vertical-relative:page" o:ole="">
            <v:imagedata r:id="rId340" o:title=""/>
          </v:shape>
          <o:OLEObject Type="Embed" ProgID="Equation.DSMT4" ShapeID="_x0000_i1129" DrawAspect="Content" ObjectID="_1707741339" r:id="rId341"/>
        </w:object>
      </w:r>
    </w:p>
    <w:p w:rsidR="008D0EB1" w:rsidRPr="00BC6B1D" w:rsidRDefault="008D0EB1">
      <w:pPr>
        <w:jc w:val="center"/>
        <w:rPr>
          <w:rFonts w:ascii="Times New Roman" w:hAnsi="Times New Roman"/>
          <w:b/>
          <w:i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8D0EB1">
        <w:rPr>
          <w:rFonts w:ascii="Times New Roman" w:hAnsi="Times New Roman"/>
          <w:b/>
          <w:i/>
          <w:lang w:val="vi-VN"/>
        </w:rPr>
        <w:t>....................Hết...................</w:t>
      </w:r>
    </w:p>
    <w:p w:rsidR="008D0EB1" w:rsidRPr="00BC6B1D" w:rsidRDefault="008D0EB1">
      <w:pPr>
        <w:ind w:firstLine="432"/>
        <w:rPr>
          <w:rFonts w:ascii="Times New Roman" w:hAnsi="Times New Roman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8D0EB1" w:rsidRPr="008D0EB1" w:rsidRDefault="008D0EB1">
      <w:pPr>
        <w:jc w:val="center"/>
        <w:rPr>
          <w:rFonts w:ascii="Times New Roman" w:hAnsi="Times New Roman"/>
          <w:b/>
          <w:sz w:val="28"/>
          <w:szCs w:val="28"/>
          <w:lang w:val="es-EC"/>
        </w:rPr>
      </w:pPr>
      <w:r w:rsidRPr="008D0EB1">
        <w:rPr>
          <w:rFonts w:ascii="Times New Roman" w:hAnsi="Times New Roman"/>
          <w:b/>
          <w:sz w:val="28"/>
          <w:szCs w:val="28"/>
          <w:lang w:val="es-EC"/>
        </w:rPr>
        <w:t>ĐÁP ÁN VÀ THANG ĐIỂM</w:t>
      </w:r>
    </w:p>
    <w:p w:rsidR="008D0EB1" w:rsidRPr="008D0EB1" w:rsidRDefault="008D0EB1">
      <w:pPr>
        <w:tabs>
          <w:tab w:val="left" w:pos="2805"/>
        </w:tabs>
        <w:rPr>
          <w:rFonts w:ascii="Times New Roman" w:hAnsi="Times New Roman"/>
          <w:b/>
          <w:i/>
          <w:sz w:val="28"/>
          <w:szCs w:val="28"/>
          <w:lang w:val="es-EC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I.</w:t>
      </w:r>
      <w:r w:rsidRPr="008D0EB1">
        <w:rPr>
          <w:rFonts w:ascii="Times New Roman" w:hAnsi="Times New Roman"/>
          <w:b/>
          <w:i/>
          <w:sz w:val="28"/>
          <w:szCs w:val="28"/>
          <w:lang w:val="vi-VN"/>
        </w:rPr>
        <w:t xml:space="preserve"> </w:t>
      </w:r>
      <w:r w:rsidRPr="008D0EB1">
        <w:rPr>
          <w:rFonts w:ascii="Times New Roman" w:hAnsi="Times New Roman"/>
          <w:b/>
          <w:i/>
          <w:sz w:val="28"/>
          <w:szCs w:val="28"/>
          <w:lang w:val="es-EC"/>
        </w:rPr>
        <w:t xml:space="preserve"> </w:t>
      </w:r>
      <w:r w:rsidRPr="008D0EB1">
        <w:rPr>
          <w:rFonts w:ascii="Times New Roman" w:hAnsi="Times New Roman"/>
          <w:b/>
          <w:sz w:val="28"/>
          <w:szCs w:val="28"/>
          <w:lang w:val="vi-VN"/>
        </w:rPr>
        <w:t xml:space="preserve">PHẦN TRẮC NGHIỆM: </w:t>
      </w:r>
      <w:r w:rsidRPr="008D0EB1">
        <w:rPr>
          <w:rFonts w:ascii="Times New Roman" w:hAnsi="Times New Roman"/>
          <w:b/>
          <w:i/>
          <w:sz w:val="28"/>
          <w:szCs w:val="28"/>
          <w:lang w:val="es-EC"/>
        </w:rPr>
        <w:t>(3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11"/>
        <w:gridCol w:w="1231"/>
        <w:gridCol w:w="1232"/>
        <w:gridCol w:w="1232"/>
        <w:gridCol w:w="1232"/>
        <w:gridCol w:w="1232"/>
        <w:gridCol w:w="1750"/>
      </w:tblGrid>
      <w:tr w:rsidR="008D0EB1" w:rsidRPr="008D0EB1">
        <w:tc>
          <w:tcPr>
            <w:tcW w:w="1811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Câu</w:t>
            </w:r>
          </w:p>
        </w:tc>
        <w:tc>
          <w:tcPr>
            <w:tcW w:w="1231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1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2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3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4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5</w:t>
            </w:r>
          </w:p>
        </w:tc>
        <w:tc>
          <w:tcPr>
            <w:tcW w:w="1750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6</w:t>
            </w:r>
          </w:p>
        </w:tc>
      </w:tr>
      <w:tr w:rsidR="008D0EB1" w:rsidRPr="008D0EB1">
        <w:tc>
          <w:tcPr>
            <w:tcW w:w="1811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Đáp án</w:t>
            </w:r>
          </w:p>
        </w:tc>
        <w:tc>
          <w:tcPr>
            <w:tcW w:w="1231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B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B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B</w:t>
            </w:r>
          </w:p>
        </w:tc>
        <w:tc>
          <w:tcPr>
            <w:tcW w:w="1750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C</w:t>
            </w:r>
          </w:p>
        </w:tc>
      </w:tr>
    </w:tbl>
    <w:p w:rsidR="008D0EB1" w:rsidRPr="008D0EB1" w:rsidRDefault="008D0EB1">
      <w:pPr>
        <w:tabs>
          <w:tab w:val="left" w:pos="2565"/>
        </w:tabs>
        <w:rPr>
          <w:rFonts w:ascii="Times New Roman" w:hAnsi="Times New Roman"/>
          <w:b/>
          <w:i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es-EC"/>
        </w:rPr>
        <w:t>II.</w:t>
      </w:r>
      <w:r w:rsidRPr="008D0EB1">
        <w:rPr>
          <w:rFonts w:ascii="Times New Roman" w:hAnsi="Times New Roman"/>
          <w:b/>
          <w:i/>
          <w:sz w:val="28"/>
          <w:szCs w:val="28"/>
          <w:lang w:val="es-EC"/>
        </w:rPr>
        <w:t xml:space="preserve"> </w:t>
      </w:r>
      <w:r w:rsidRPr="008D0EB1">
        <w:rPr>
          <w:rFonts w:ascii="Times New Roman" w:hAnsi="Times New Roman"/>
          <w:b/>
          <w:sz w:val="28"/>
          <w:szCs w:val="28"/>
          <w:lang w:val="vi-VN"/>
        </w:rPr>
        <w:t>PHẦN TỰ LUẬN</w:t>
      </w:r>
      <w:r w:rsidRPr="008D0EB1">
        <w:rPr>
          <w:rFonts w:ascii="Times New Roman" w:hAnsi="Times New Roman"/>
          <w:b/>
          <w:sz w:val="28"/>
          <w:szCs w:val="28"/>
          <w:u w:val="single"/>
          <w:lang w:val="vi-VN"/>
        </w:rPr>
        <w:t xml:space="preserve"> </w:t>
      </w:r>
      <w:r w:rsidRPr="008D0EB1">
        <w:rPr>
          <w:rFonts w:ascii="Times New Roman" w:hAnsi="Times New Roman"/>
          <w:b/>
          <w:i/>
          <w:sz w:val="28"/>
          <w:szCs w:val="28"/>
          <w:lang w:val="vi-VN"/>
        </w:rPr>
        <w:t>(7 điểm)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88"/>
        <w:gridCol w:w="8076"/>
        <w:gridCol w:w="974"/>
      </w:tblGrid>
      <w:tr w:rsidR="008D0EB1" w:rsidRPr="00BC6B1D">
        <w:tc>
          <w:tcPr>
            <w:tcW w:w="1088" w:type="dxa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âu </w:t>
            </w:r>
          </w:p>
        </w:tc>
        <w:tc>
          <w:tcPr>
            <w:tcW w:w="8234" w:type="dxa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áp án</w:t>
            </w:r>
          </w:p>
        </w:tc>
        <w:tc>
          <w:tcPr>
            <w:tcW w:w="980" w:type="dxa"/>
            <w:tcBorders>
              <w:bottom w:val="single" w:sz="4" w:space="0" w:color="auto"/>
            </w:tcBorders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iểm</w:t>
            </w:r>
          </w:p>
        </w:tc>
      </w:tr>
      <w:tr w:rsidR="008D0EB1" w:rsidRPr="00BC6B1D">
        <w:tc>
          <w:tcPr>
            <w:tcW w:w="1088" w:type="dxa"/>
            <w:vMerge w:val="restart"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  <w:p w:rsidR="008D0EB1" w:rsidRPr="00BC6B1D" w:rsidRDefault="008D0EB1">
            <w:pPr>
              <w:spacing w:before="120"/>
              <w:ind w:left="-142" w:right="-121"/>
              <w:jc w:val="center"/>
              <w:rPr>
                <w:rFonts w:ascii="Times New Roman" w:hAnsi="Times New Roman"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i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(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điểm)</w:t>
            </w:r>
          </w:p>
        </w:tc>
        <w:tc>
          <w:tcPr>
            <w:tcW w:w="8234" w:type="dxa"/>
            <w:vMerge w:val="restart"/>
          </w:tcPr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a/ </w: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Dấu hiệu ở đây là thời gian làm một bài toán của mỗi học sinh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b/ Bảng “tần số”</w:t>
            </w:r>
          </w:p>
          <w:tbl>
            <w:tblPr>
              <w:tblW w:w="0" w:type="auto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399"/>
              <w:gridCol w:w="856"/>
              <w:gridCol w:w="857"/>
              <w:gridCol w:w="857"/>
              <w:gridCol w:w="857"/>
              <w:gridCol w:w="1380"/>
            </w:tblGrid>
            <w:tr w:rsidR="008D0EB1" w:rsidRPr="00BC6B1D">
              <w:tc>
                <w:tcPr>
                  <w:tcW w:w="1399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lastRenderedPageBreak/>
                    <w:t>Giá trị (x)</w:t>
                  </w:r>
                </w:p>
              </w:tc>
              <w:tc>
                <w:tcPr>
                  <w:tcW w:w="856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0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3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5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7</w:t>
                  </w:r>
                </w:p>
              </w:tc>
              <w:tc>
                <w:tcPr>
                  <w:tcW w:w="1380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</w:p>
              </w:tc>
            </w:tr>
            <w:tr w:rsidR="008D0EB1" w:rsidRPr="00BC6B1D">
              <w:tc>
                <w:tcPr>
                  <w:tcW w:w="1399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Tần số (n)</w:t>
                  </w:r>
                </w:p>
              </w:tc>
              <w:tc>
                <w:tcPr>
                  <w:tcW w:w="856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3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4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7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6</w:t>
                  </w:r>
                </w:p>
              </w:tc>
              <w:tc>
                <w:tcPr>
                  <w:tcW w:w="1380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N = 20</w:t>
                  </w:r>
                </w:p>
              </w:tc>
            </w:tr>
          </w:tbl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M</w:t>
            </w:r>
            <w:r w:rsidRPr="00BC6B1D">
              <w:rPr>
                <w:rFonts w:ascii="Times New Roman" w:hAnsi="Times New Roman"/>
                <w:sz w:val="28"/>
                <w:szCs w:val="28"/>
                <w:vertAlign w:val="subscript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</w: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= 15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/ Tính số trung bình cộng 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position w:val="-24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object w:dxaOrig="2980" w:dyaOrig="619">
                <v:shape id="_x0000_i1130" type="#_x0000_t75" style="width:149pt;height:31pt;mso-wrap-style:square;mso-position-horizontal-relative:page;mso-position-vertical-relative:page" o:ole="">
                  <v:imagedata r:id="rId342" o:title=""/>
                </v:shape>
                <o:OLEObject Type="Embed" ProgID="Equation.DSMT4" ShapeID="_x0000_i1130" DrawAspect="Content" ObjectID="_1707741340" r:id="rId343"/>
              </w:objec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=</w:t>
            </w:r>
            <w:r w:rsidRPr="00BC6B1D">
              <w:rPr>
                <w:rFonts w:ascii="Times New Roman" w:hAnsi="Times New Roman"/>
                <w:position w:val="-24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object w:dxaOrig="479" w:dyaOrig="619">
                <v:shape id="_x0000_i1131" type="#_x0000_t75" style="width:24pt;height:31pt;mso-wrap-style:square;mso-position-horizontal-relative:page;mso-position-vertical-relative:page" o:ole="">
                  <v:imagedata r:id="rId344" o:title=""/>
                </v:shape>
                <o:OLEObject Type="Embed" ProgID="Equation.DSMT4" ShapeID="_x0000_i1131" DrawAspect="Content" ObjectID="_1707741341" r:id="rId345"/>
              </w:objec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=14,45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d/ Đưa ra được nhận xét 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e/ Vẽ biểu đồ chính xác</w:t>
            </w:r>
          </w:p>
        </w:tc>
        <w:tc>
          <w:tcPr>
            <w:tcW w:w="980" w:type="dxa"/>
            <w:tcBorders>
              <w:bottom w:val="nil"/>
            </w:tcBorders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lastRenderedPageBreak/>
              <w:t xml:space="preserve">0,5 </w:t>
            </w:r>
          </w:p>
        </w:tc>
      </w:tr>
      <w:tr w:rsidR="008D0EB1" w:rsidRPr="00BC6B1D">
        <w:tc>
          <w:tcPr>
            <w:tcW w:w="1088" w:type="dxa"/>
            <w:vMerge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8234" w:type="dxa"/>
            <w:vMerge/>
          </w:tcPr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980" w:type="dxa"/>
            <w:tcBorders>
              <w:top w:val="nil"/>
              <w:bottom w:val="nil"/>
            </w:tcBorders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0,75 </w:t>
            </w:r>
          </w:p>
        </w:tc>
      </w:tr>
      <w:tr w:rsidR="008D0EB1" w:rsidRPr="00BC6B1D">
        <w:tc>
          <w:tcPr>
            <w:tcW w:w="1088" w:type="dxa"/>
            <w:vMerge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8234" w:type="dxa"/>
            <w:vMerge/>
            <w:tcBorders>
              <w:bottom w:val="single" w:sz="4" w:space="0" w:color="auto"/>
            </w:tcBorders>
          </w:tcPr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980" w:type="dxa"/>
            <w:tcBorders>
              <w:top w:val="nil"/>
              <w:bottom w:val="single" w:sz="4" w:space="0" w:color="auto"/>
            </w:tcBorders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5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5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75</w:t>
            </w:r>
          </w:p>
        </w:tc>
      </w:tr>
      <w:tr w:rsidR="008D0EB1" w:rsidRPr="00BC6B1D">
        <w:tc>
          <w:tcPr>
            <w:tcW w:w="1088" w:type="dxa"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lastRenderedPageBreak/>
              <w:t>2</w:t>
            </w:r>
          </w:p>
          <w:p w:rsidR="008D0EB1" w:rsidRPr="00BC6B1D" w:rsidRDefault="008D0EB1">
            <w:pPr>
              <w:spacing w:before="120"/>
              <w:ind w:right="-121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i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(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điểm)</w:t>
            </w:r>
          </w:p>
        </w:tc>
        <w:tc>
          <w:tcPr>
            <w:tcW w:w="8234" w:type="dxa"/>
          </w:tcPr>
          <w:p w:rsidR="008D0EB1" w:rsidRPr="00BC6B1D" w:rsidRDefault="00BC6B1D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477010" cy="1047750"/>
                  <wp:effectExtent l="0" t="0" r="0" b="0"/>
                  <wp:docPr id="200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701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0EB1" w:rsidRPr="008D0EB1" w:rsidRDefault="008D0EB1">
            <w:pPr>
              <w:spacing w:line="0" w:lineRule="atLeast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/ Chứng minh được: </w:t>
            </w:r>
            <w:r w:rsidRPr="008D0EB1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219" w:dyaOrig="259">
                <v:shape id="_x0000_i1132" type="#_x0000_t75" style="width:11pt;height:13pt;mso-wrap-style:square;mso-position-horizontal-relative:page;mso-position-vertical-relative:page" o:ole="">
                  <v:imagedata r:id="rId336" o:title=""/>
                </v:shape>
                <o:OLEObject Type="Embed" ProgID="Equation.DSMT4" ShapeID="_x0000_i1132" DrawAspect="Content" ObjectID="_1707741342" r:id="rId347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BD = </w:t>
            </w:r>
            <w:r w:rsidRPr="008D0EB1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219" w:dyaOrig="259">
                <v:shape id="_x0000_i1133" type="#_x0000_t75" style="width:11pt;height:13pt;mso-wrap-style:square;mso-position-horizontal-relative:page;mso-position-vertical-relative:page" o:ole="">
                  <v:imagedata r:id="rId336" o:title=""/>
                </v:shape>
                <o:OLEObject Type="Embed" ProgID="Equation.DSMT4" ShapeID="_x0000_i1133" DrawAspect="Content" ObjectID="_1707741343" r:id="rId348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EBD.</w:t>
            </w:r>
          </w:p>
          <w:p w:rsidR="008D0EB1" w:rsidRPr="008D0EB1" w:rsidRDefault="008D0EB1">
            <w:pPr>
              <w:spacing w:line="0" w:lineRule="atLeast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/ Chứng minh được: </w:t>
            </w:r>
            <w:r w:rsidRPr="008D0EB1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219" w:dyaOrig="259">
                <v:shape id="_x0000_i1134" type="#_x0000_t75" style="width:11pt;height:13pt;mso-wrap-style:square;mso-position-horizontal-relative:page;mso-position-vertical-relative:page" o:ole="">
                  <v:imagedata r:id="rId336" o:title=""/>
                </v:shape>
                <o:OLEObject Type="Embed" ProgID="Equation.DSMT4" ShapeID="_x0000_i1134" DrawAspect="Content" ObjectID="_1707741344" r:id="rId349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ABE là tam giác đều.</w:t>
            </w:r>
          </w:p>
          <w:p w:rsidR="008D0EB1" w:rsidRPr="008D0EB1" w:rsidRDefault="008D0EB1">
            <w:pPr>
              <w:spacing w:line="0" w:lineRule="atLeast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c/ Tính độ dài cạnh BC=10cm.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980" w:type="dxa"/>
            <w:tcBorders>
              <w:top w:val="nil"/>
              <w:bottom w:val="single" w:sz="4" w:space="0" w:color="auto"/>
            </w:tcBorders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1 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</w:tc>
      </w:tr>
      <w:tr w:rsidR="008D0EB1" w:rsidRPr="00BC6B1D">
        <w:tc>
          <w:tcPr>
            <w:tcW w:w="1088" w:type="dxa"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(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điểm</w: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)</w:t>
            </w:r>
          </w:p>
        </w:tc>
        <w:tc>
          <w:tcPr>
            <w:tcW w:w="8234" w:type="dxa"/>
          </w:tcPr>
          <w:p w:rsidR="008D0EB1" w:rsidRPr="008D0EB1" w:rsidRDefault="008D0EB1">
            <w:pPr>
              <w:spacing w:before="120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  <w:position w:val="-68"/>
              </w:rPr>
              <w:object w:dxaOrig="4520" w:dyaOrig="1499">
                <v:shape id="_x0000_i1135" type="#_x0000_t75" style="width:226pt;height:75pt;mso-wrap-style:square;mso-position-horizontal-relative:page;mso-position-vertical-relative:page" o:ole="">
                  <v:imagedata r:id="rId350" o:title=""/>
                </v:shape>
                <o:OLEObject Type="Embed" ProgID="Equation.DSMT4" ShapeID="_x0000_i1135" DrawAspect="Content" ObjectID="_1707741345" r:id="rId351"/>
              </w:object>
            </w:r>
          </w:p>
          <w:p w:rsidR="008D0EB1" w:rsidRPr="008D0EB1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lang w:val="vi-VN"/>
              </w:rPr>
              <w:t xml:space="preserve">E </w: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đạt GTNN</w:t>
            </w:r>
            <w:r w:rsidRPr="008D0EB1">
              <w:rPr>
                <w:rFonts w:ascii="Times New Roman" w:hAnsi="Times New Roman"/>
                <w:position w:val="-28"/>
                <w:sz w:val="28"/>
                <w:szCs w:val="28"/>
              </w:rPr>
              <w:object w:dxaOrig="1020" w:dyaOrig="719">
                <v:shape id="_x0000_i1136" type="#_x0000_t75" style="width:51pt;height:36pt;mso-wrap-style:square;mso-position-horizontal-relative:page;mso-position-vertical-relative:page" o:ole="">
                  <v:imagedata r:id="rId352" o:title=""/>
                </v:shape>
                <o:OLEObject Type="Embed" ProgID="Equation.DSMT4" ShapeID="_x0000_i1136" DrawAspect="Content" ObjectID="_1707741346" r:id="rId353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ạt GTLN 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ì </w:t>
            </w:r>
            <w:r w:rsidRPr="008D0EB1">
              <w:rPr>
                <w:rFonts w:ascii="Times New Roman" w:hAnsi="Times New Roman"/>
                <w:position w:val="-10"/>
                <w:sz w:val="28"/>
                <w:szCs w:val="28"/>
              </w:rPr>
              <w:object w:dxaOrig="1257" w:dyaOrig="339">
                <v:shape id="_x0000_i1137" type="#_x0000_t75" style="width:63pt;height:17pt;mso-wrap-style:square;mso-position-horizontal-relative:page;mso-position-vertical-relative:page" o:ole="">
                  <v:imagedata r:id="rId354" o:title=""/>
                </v:shape>
                <o:OLEObject Type="Embed" ProgID="Equation.DSMT4" ShapeID="_x0000_i1137" DrawAspect="Content" ObjectID="_1707741347" r:id="rId355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nên </w:t>
            </w:r>
            <w:r w:rsidRPr="008D0EB1">
              <w:rPr>
                <w:rFonts w:ascii="Times New Roman" w:hAnsi="Times New Roman"/>
                <w:position w:val="-28"/>
                <w:sz w:val="28"/>
                <w:szCs w:val="28"/>
              </w:rPr>
              <w:object w:dxaOrig="659" w:dyaOrig="719">
                <v:shape id="_x0000_i1138" type="#_x0000_t75" style="width:33pt;height:36pt;mso-wrap-style:square;mso-position-horizontal-relative:page;mso-position-vertical-relative:page" o:ole="">
                  <v:imagedata r:id="rId356" o:title=""/>
                </v:shape>
                <o:OLEObject Type="Embed" ProgID="Equation.DSMT4" ShapeID="_x0000_i1138" DrawAspect="Content" ObjectID="_1707741348" r:id="rId357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đạt GTLN</w:t>
            </w:r>
            <w:r w:rsidRPr="008D0EB1">
              <w:rPr>
                <w:rFonts w:ascii="Times New Roman" w:hAnsi="Times New Roman"/>
                <w:position w:val="-6"/>
                <w:sz w:val="28"/>
                <w:szCs w:val="28"/>
              </w:rPr>
              <w:object w:dxaOrig="979" w:dyaOrig="299">
                <v:shape id="_x0000_i1139" type="#_x0000_t75" style="width:49pt;height:15pt;mso-wrap-style:square;mso-position-horizontal-relative:page;mso-position-vertical-relative:page" o:ole="">
                  <v:imagedata r:id="rId358" o:title=""/>
                </v:shape>
                <o:OLEObject Type="Embed" ProgID="Equation.DSMT4" ShapeID="_x0000_i1139" DrawAspect="Content" ObjectID="_1707741349" r:id="rId359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là số nguyên dương lớn nhất</w:t>
            </w:r>
            <w:r w:rsidRPr="008D0EB1">
              <w:rPr>
                <w:rFonts w:ascii="Times New Roman" w:hAnsi="Times New Roman"/>
                <w:position w:val="-6"/>
                <w:sz w:val="28"/>
                <w:szCs w:val="28"/>
              </w:rPr>
              <w:object w:dxaOrig="2280" w:dyaOrig="299">
                <v:shape id="_x0000_i1140" type="#_x0000_t75" style="width:114pt;height:15pt;mso-wrap-style:square;mso-position-horizontal-relative:page;mso-position-vertical-relative:page" o:ole="">
                  <v:imagedata r:id="rId360" o:title=""/>
                </v:shape>
                <o:OLEObject Type="Embed" ProgID="Equation.DSMT4" ShapeID="_x0000_i1140" DrawAspect="Content" ObjectID="_1707741350" r:id="rId361"/>
              </w:object>
            </w:r>
          </w:p>
        </w:tc>
        <w:tc>
          <w:tcPr>
            <w:tcW w:w="980" w:type="dxa"/>
            <w:tcBorders>
              <w:top w:val="single" w:sz="4" w:space="0" w:color="auto"/>
            </w:tcBorders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</w:tr>
    </w:tbl>
    <w:p w:rsidR="008D0EB1" w:rsidRPr="008D0EB1" w:rsidRDefault="008D0EB1">
      <w:pPr>
        <w:spacing w:before="80"/>
        <w:outlineLvl w:val="0"/>
        <w:rPr>
          <w:rFonts w:ascii="Times New Roman" w:hAnsi="Times New Roman"/>
          <w:b/>
          <w:sz w:val="28"/>
          <w:szCs w:val="28"/>
          <w:lang w:val="pt-BR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 xml:space="preserve">         </w:t>
      </w:r>
    </w:p>
    <w:p w:rsidR="004B75C6" w:rsidRDefault="004B75C6">
      <w:pPr>
        <w:rPr>
          <w:rFonts w:ascii="Times New Roman" w:hAnsi="Times New Roman"/>
          <w:b/>
          <w:sz w:val="28"/>
          <w:szCs w:val="28"/>
        </w:rPr>
      </w:pPr>
    </w:p>
    <w:sectPr w:rsidR="004B75C6" w:rsidSect="005D70FC">
      <w:headerReference w:type="default" r:id="rId362"/>
      <w:footerReference w:type="default" r:id="rId363"/>
      <w:pgSz w:w="11907" w:h="16840"/>
      <w:pgMar w:top="425" w:right="851" w:bottom="709" w:left="1134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5223" w:rsidRDefault="00DF5223" w:rsidP="00A50E35">
      <w:r>
        <w:separator/>
      </w:r>
    </w:p>
  </w:endnote>
  <w:endnote w:type="continuationSeparator" w:id="0">
    <w:p w:rsidR="00DF5223" w:rsidRDefault="00DF5223" w:rsidP="00A50E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0FC" w:rsidRPr="005D70FC" w:rsidRDefault="005D70FC" w:rsidP="005D70FC">
    <w:pPr>
      <w:tabs>
        <w:tab w:val="center" w:pos="4680"/>
        <w:tab w:val="right" w:pos="9360"/>
        <w:tab w:val="right" w:pos="10348"/>
      </w:tabs>
      <w:rPr>
        <w:rFonts w:ascii="Times New Roman" w:eastAsia="Calibri" w:hAnsi="Times New Roman"/>
      </w:rPr>
    </w:pPr>
    <w:r w:rsidRPr="005D70FC">
      <w:rPr>
        <w:rFonts w:ascii="Times New Roman" w:eastAsia="Calibri" w:hAnsi="Times New Roman"/>
        <w:b/>
        <w:color w:val="00B0F0"/>
        <w:lang w:val="nl-NL"/>
      </w:rPr>
      <w:t xml:space="preserve">                                                               </w:t>
    </w:r>
    <w:r>
      <w:rPr>
        <w:rFonts w:ascii="Times New Roman" w:eastAsia="Calibri" w:hAnsi="Times New Roman"/>
        <w:b/>
        <w:color w:val="00B0F0"/>
        <w:lang w:val="nl-NL"/>
      </w:rPr>
      <w:t xml:space="preserve"> </w:t>
    </w:r>
    <w:r w:rsidRPr="005D70FC">
      <w:rPr>
        <w:rFonts w:ascii="Times New Roman" w:eastAsia="Calibri" w:hAnsi="Times New Roman"/>
        <w:b/>
        <w:color w:val="00B0F0"/>
        <w:lang w:val="nl-NL"/>
      </w:rPr>
      <w:t xml:space="preserve"/>
    </w:r>
    <w:r w:rsidRPr="005D70FC">
      <w:rPr>
        <w:rFonts w:ascii="Times New Roman" w:eastAsia="Calibri" w:hAnsi="Times New Roman"/>
        <w:b/>
        <w:color w:val="FF0000"/>
        <w:lang w:val="nl-NL"/>
      </w:rPr>
      <w:t xml:space="preserve"/>
    </w:r>
    <w:r w:rsidRPr="005D70FC">
      <w:rPr>
        <w:rFonts w:ascii="Times New Roman" w:eastAsia="Calibri" w:hAnsi="Times New Roman"/>
      </w:rPr>
      <w:tab/>
      <w:t xml:space="preserve">                                             </w:t>
    </w:r>
    <w:r w:rsidRPr="005D70FC">
      <w:rPr>
        <w:rFonts w:ascii="Times New Roman" w:eastAsia="Calibri" w:hAnsi="Times New Roman"/>
        <w:b/>
        <w:color w:val="FF0000"/>
      </w:rPr>
      <w:t>Trang</w:t>
    </w:r>
    <w:r w:rsidRPr="005D70FC">
      <w:rPr>
        <w:rFonts w:ascii="Times New Roman" w:eastAsia="Calibri" w:hAnsi="Times New Roman"/>
        <w:b/>
        <w:color w:val="0070C0"/>
      </w:rPr>
      <w:t xml:space="preserve"> </w:t>
    </w:r>
    <w:r w:rsidRPr="005D70FC">
      <w:rPr>
        <w:rFonts w:ascii="Times New Roman" w:eastAsia="Calibri" w:hAnsi="Times New Roman"/>
        <w:b/>
        <w:color w:val="0070C0"/>
      </w:rPr>
      <w:fldChar w:fldCharType="begin"/>
    </w:r>
    <w:r w:rsidRPr="005D70FC">
      <w:rPr>
        <w:rFonts w:ascii="Times New Roman" w:eastAsia="Calibri" w:hAnsi="Times New Roman"/>
        <w:b/>
        <w:color w:val="0070C0"/>
      </w:rPr>
      <w:instrText xml:space="preserve"> PAGE   \* MERGEFORMAT </w:instrText>
    </w:r>
    <w:r w:rsidRPr="005D70FC">
      <w:rPr>
        <w:rFonts w:ascii="Times New Roman" w:eastAsia="Calibri" w:hAnsi="Times New Roman"/>
        <w:b/>
        <w:color w:val="0070C0"/>
      </w:rPr>
      <w:fldChar w:fldCharType="separate"/>
    </w:r>
    <w:r w:rsidR="00BC6B1D">
      <w:rPr>
        <w:rFonts w:ascii="Times New Roman" w:eastAsia="Calibri" w:hAnsi="Times New Roman"/>
        <w:b/>
        <w:noProof/>
        <w:color w:val="0070C0"/>
      </w:rPr>
      <w:t>1</w:t>
    </w:r>
    <w:r w:rsidRPr="005D70FC">
      <w:rPr>
        <w:rFonts w:ascii="Times New Roman" w:eastAsia="Calibri" w:hAnsi="Times New Roman"/>
        <w:b/>
        <w:noProof/>
        <w:color w:val="0070C0"/>
      </w:rPr>
      <w:fldChar w:fldCharType="end"/>
    </w:r>
  </w:p>
  <w:p w:rsidR="00A50E35" w:rsidRDefault="00A50E3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5223" w:rsidRDefault="00DF5223" w:rsidP="00A50E35">
      <w:r>
        <w:separator/>
      </w:r>
    </w:p>
  </w:footnote>
  <w:footnote w:type="continuationSeparator" w:id="0">
    <w:p w:rsidR="00DF5223" w:rsidRDefault="00DF5223" w:rsidP="00A50E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0E35" w:rsidRDefault="005D70FC" w:rsidP="005D70FC">
    <w:pPr>
      <w:pStyle w:val="Header"/>
      <w:jc w:val="center"/>
    </w:pPr>
    <w:r w:rsidRPr="00F20E36">
      <w:rPr>
        <w:rFonts w:ascii="Times New Roman" w:eastAsia="Calibri" w:hAnsi="Times New Roman"/>
        <w:b/>
        <w:color w:val="00B0F0"/>
        <w:sz w:val="24"/>
        <w:szCs w:val="22"/>
        <w:lang w:val="nl-NL"/>
      </w:rPr>
      <w:t/>
    </w:r>
    <w:r w:rsidRPr="00F20E36">
      <w:rPr>
        <w:rFonts w:ascii="Times New Roman" w:eastAsia="Calibri" w:hAnsi="Times New Roman"/>
        <w:b/>
        <w:color w:val="FF0000"/>
        <w:sz w:val="24"/>
        <w:szCs w:val="22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13431"/>
    <w:multiLevelType w:val="hybridMultilevel"/>
    <w:tmpl w:val="180E2C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1D71C0"/>
    <w:multiLevelType w:val="hybridMultilevel"/>
    <w:tmpl w:val="D676F1E2"/>
    <w:lvl w:ilvl="0" w:tplc="384E8D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1693FEC"/>
    <w:multiLevelType w:val="hybridMultilevel"/>
    <w:tmpl w:val="F8C089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45B7E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A61D87"/>
    <w:multiLevelType w:val="multilevel"/>
    <w:tmpl w:val="07A61D87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BEC1C8F"/>
    <w:multiLevelType w:val="hybridMultilevel"/>
    <w:tmpl w:val="8342045C"/>
    <w:lvl w:ilvl="0" w:tplc="9ABA7E3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0C41427D"/>
    <w:multiLevelType w:val="multilevel"/>
    <w:tmpl w:val="A83A423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6230D9"/>
    <w:multiLevelType w:val="hybridMultilevel"/>
    <w:tmpl w:val="317E27AA"/>
    <w:lvl w:ilvl="0" w:tplc="184A561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6C81A25"/>
    <w:multiLevelType w:val="hybridMultilevel"/>
    <w:tmpl w:val="2E1437CC"/>
    <w:lvl w:ilvl="0" w:tplc="7382BA5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A527F30"/>
    <w:multiLevelType w:val="hybridMultilevel"/>
    <w:tmpl w:val="AD0C4FFE"/>
    <w:lvl w:ilvl="0" w:tplc="284098A0">
      <w:start w:val="1"/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Marlett" w:hAnsi="Marlett" w:hint="default"/>
      </w:rPr>
    </w:lvl>
  </w:abstractNum>
  <w:abstractNum w:abstractNumId="9">
    <w:nsid w:val="1ABC6737"/>
    <w:multiLevelType w:val="hybridMultilevel"/>
    <w:tmpl w:val="356A8E5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F721062"/>
    <w:multiLevelType w:val="hybridMultilevel"/>
    <w:tmpl w:val="46F2132C"/>
    <w:lvl w:ilvl="0" w:tplc="99921B3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1382BF0"/>
    <w:multiLevelType w:val="hybridMultilevel"/>
    <w:tmpl w:val="37CC1F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6DA3EAF"/>
    <w:multiLevelType w:val="hybridMultilevel"/>
    <w:tmpl w:val="583204BE"/>
    <w:lvl w:ilvl="0" w:tplc="A14EC01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81024CA"/>
    <w:multiLevelType w:val="hybridMultilevel"/>
    <w:tmpl w:val="1206BD06"/>
    <w:lvl w:ilvl="0" w:tplc="E34683E0">
      <w:start w:val="1"/>
      <w:numFmt w:val="bullet"/>
      <w:lvlText w:val="-"/>
      <w:lvlJc w:val="left"/>
      <w:pPr>
        <w:ind w:left="873" w:hanging="360"/>
      </w:pPr>
      <w:rPr>
        <w:rFonts w:ascii="VNI-Times" w:hAnsi="VNI-Time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AD5682C"/>
    <w:multiLevelType w:val="hybridMultilevel"/>
    <w:tmpl w:val="60168A82"/>
    <w:lvl w:ilvl="0" w:tplc="B13E05A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1234371"/>
    <w:multiLevelType w:val="hybridMultilevel"/>
    <w:tmpl w:val="2C2CF1A0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2AA5C59"/>
    <w:multiLevelType w:val="hybridMultilevel"/>
    <w:tmpl w:val="5E72D12E"/>
    <w:lvl w:ilvl="0" w:tplc="54883DFA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1205E7"/>
    <w:multiLevelType w:val="hybridMultilevel"/>
    <w:tmpl w:val="ABB26208"/>
    <w:lvl w:ilvl="0" w:tplc="04090017">
      <w:start w:val="1"/>
      <w:numFmt w:val="lowerLetter"/>
      <w:lvlText w:val="%1)"/>
      <w:lvlJc w:val="left"/>
      <w:pPr>
        <w:tabs>
          <w:tab w:val="num" w:pos="759"/>
        </w:tabs>
        <w:ind w:left="7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9"/>
        </w:tabs>
        <w:ind w:left="147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9"/>
        </w:tabs>
        <w:ind w:left="219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9"/>
        </w:tabs>
        <w:ind w:left="291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9"/>
        </w:tabs>
        <w:ind w:left="363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9"/>
        </w:tabs>
        <w:ind w:left="435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9"/>
        </w:tabs>
        <w:ind w:left="507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9"/>
        </w:tabs>
        <w:ind w:left="579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9"/>
        </w:tabs>
        <w:ind w:left="6519" w:hanging="180"/>
      </w:pPr>
    </w:lvl>
  </w:abstractNum>
  <w:abstractNum w:abstractNumId="18">
    <w:nsid w:val="34C113DF"/>
    <w:multiLevelType w:val="hybridMultilevel"/>
    <w:tmpl w:val="BD62CD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9F945DA"/>
    <w:multiLevelType w:val="hybridMultilevel"/>
    <w:tmpl w:val="DC5E7F2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D727123"/>
    <w:multiLevelType w:val="hybridMultilevel"/>
    <w:tmpl w:val="157C8F94"/>
    <w:lvl w:ilvl="0" w:tplc="41F24178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1">
    <w:nsid w:val="40EA1206"/>
    <w:multiLevelType w:val="hybridMultilevel"/>
    <w:tmpl w:val="A4863626"/>
    <w:lvl w:ilvl="0" w:tplc="48B828F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33E6B35"/>
    <w:multiLevelType w:val="hybridMultilevel"/>
    <w:tmpl w:val="6F9C1D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A00DFC"/>
    <w:multiLevelType w:val="hybridMultilevel"/>
    <w:tmpl w:val="C3D4437A"/>
    <w:lvl w:ilvl="0" w:tplc="184444D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561606E"/>
    <w:multiLevelType w:val="hybridMultilevel"/>
    <w:tmpl w:val="2BB8BF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1D40C5"/>
    <w:multiLevelType w:val="hybridMultilevel"/>
    <w:tmpl w:val="957AF78C"/>
    <w:lvl w:ilvl="0" w:tplc="C6B49918">
      <w:start w:val="1"/>
      <w:numFmt w:val="bullet"/>
      <w:lvlText w:val=""/>
      <w:lvlJc w:val="left"/>
      <w:pPr>
        <w:tabs>
          <w:tab w:val="num" w:pos="780"/>
        </w:tabs>
        <w:ind w:left="780" w:hanging="420"/>
      </w:pPr>
      <w:rPr>
        <w:rFonts w:ascii="Euclid Symbol" w:eastAsia="Times New Roman" w:hAnsi="Euclid 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D3F3469"/>
    <w:multiLevelType w:val="hybridMultilevel"/>
    <w:tmpl w:val="C2269E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F4A7D2B"/>
    <w:multiLevelType w:val="hybridMultilevel"/>
    <w:tmpl w:val="A404E0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AE957D2"/>
    <w:multiLevelType w:val="hybridMultilevel"/>
    <w:tmpl w:val="A83A42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B3F5C06"/>
    <w:multiLevelType w:val="hybridMultilevel"/>
    <w:tmpl w:val="D1D226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23C766E"/>
    <w:multiLevelType w:val="hybridMultilevel"/>
    <w:tmpl w:val="A96C09A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8E15E04"/>
    <w:multiLevelType w:val="hybridMultilevel"/>
    <w:tmpl w:val="4A867B24"/>
    <w:lvl w:ilvl="0" w:tplc="5CA22F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DAB1567"/>
    <w:multiLevelType w:val="multilevel"/>
    <w:tmpl w:val="8B3E4F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74012174"/>
    <w:multiLevelType w:val="hybridMultilevel"/>
    <w:tmpl w:val="21587BE8"/>
    <w:lvl w:ilvl="0" w:tplc="61EC308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C4818A4"/>
    <w:multiLevelType w:val="hybridMultilevel"/>
    <w:tmpl w:val="6234CFCA"/>
    <w:lvl w:ilvl="0" w:tplc="3AB24D06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C52391C"/>
    <w:multiLevelType w:val="hybridMultilevel"/>
    <w:tmpl w:val="6B90D9E0"/>
    <w:lvl w:ilvl="0" w:tplc="BB32166C">
      <w:start w:val="2"/>
      <w:numFmt w:val="bullet"/>
      <w:lvlText w:val="-"/>
      <w:lvlJc w:val="left"/>
      <w:pPr>
        <w:tabs>
          <w:tab w:val="num" w:pos="1650"/>
        </w:tabs>
        <w:ind w:left="16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70"/>
        </w:tabs>
        <w:ind w:left="2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90"/>
        </w:tabs>
        <w:ind w:left="3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10"/>
        </w:tabs>
        <w:ind w:left="3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30"/>
        </w:tabs>
        <w:ind w:left="4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250"/>
        </w:tabs>
        <w:ind w:left="5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70"/>
        </w:tabs>
        <w:ind w:left="5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90"/>
        </w:tabs>
        <w:ind w:left="6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10"/>
        </w:tabs>
        <w:ind w:left="741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8"/>
  </w:num>
  <w:num w:numId="3">
    <w:abstractNumId w:val="9"/>
  </w:num>
  <w:num w:numId="4">
    <w:abstractNumId w:val="28"/>
  </w:num>
  <w:num w:numId="5">
    <w:abstractNumId w:val="8"/>
  </w:num>
  <w:num w:numId="6">
    <w:abstractNumId w:val="21"/>
  </w:num>
  <w:num w:numId="7">
    <w:abstractNumId w:val="30"/>
  </w:num>
  <w:num w:numId="8">
    <w:abstractNumId w:val="10"/>
  </w:num>
  <w:num w:numId="9">
    <w:abstractNumId w:val="0"/>
  </w:num>
  <w:num w:numId="10">
    <w:abstractNumId w:val="5"/>
  </w:num>
  <w:num w:numId="11">
    <w:abstractNumId w:val="27"/>
  </w:num>
  <w:num w:numId="12">
    <w:abstractNumId w:val="14"/>
  </w:num>
  <w:num w:numId="13">
    <w:abstractNumId w:val="6"/>
  </w:num>
  <w:num w:numId="14">
    <w:abstractNumId w:val="35"/>
  </w:num>
  <w:num w:numId="15">
    <w:abstractNumId w:val="7"/>
  </w:num>
  <w:num w:numId="16">
    <w:abstractNumId w:val="4"/>
  </w:num>
  <w:num w:numId="17">
    <w:abstractNumId w:val="23"/>
  </w:num>
  <w:num w:numId="18">
    <w:abstractNumId w:val="20"/>
  </w:num>
  <w:num w:numId="19">
    <w:abstractNumId w:val="2"/>
  </w:num>
  <w:num w:numId="20">
    <w:abstractNumId w:val="19"/>
  </w:num>
  <w:num w:numId="21">
    <w:abstractNumId w:val="11"/>
  </w:num>
  <w:num w:numId="22">
    <w:abstractNumId w:val="13"/>
  </w:num>
  <w:num w:numId="23">
    <w:abstractNumId w:val="29"/>
  </w:num>
  <w:num w:numId="24">
    <w:abstractNumId w:val="22"/>
  </w:num>
  <w:num w:numId="25">
    <w:abstractNumId w:val="12"/>
  </w:num>
  <w:num w:numId="26">
    <w:abstractNumId w:val="17"/>
  </w:num>
  <w:num w:numId="27">
    <w:abstractNumId w:val="26"/>
  </w:num>
  <w:num w:numId="28">
    <w:abstractNumId w:val="15"/>
  </w:num>
  <w:num w:numId="29">
    <w:abstractNumId w:val="25"/>
  </w:num>
  <w:num w:numId="30">
    <w:abstractNumId w:val="1"/>
  </w:num>
  <w:num w:numId="31">
    <w:abstractNumId w:val="24"/>
  </w:num>
  <w:num w:numId="32">
    <w:abstractNumId w:val="33"/>
  </w:num>
  <w:num w:numId="33">
    <w:abstractNumId w:val="32"/>
  </w:num>
  <w:num w:numId="34">
    <w:abstractNumId w:val="34"/>
  </w:num>
  <w:num w:numId="35">
    <w:abstractNumId w:val="16"/>
  </w:num>
  <w:num w:numId="36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removePersonalInformation/>
  <w:removeDateAndTime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5FB4"/>
    <w:rsid w:val="00000E88"/>
    <w:rsid w:val="0000149A"/>
    <w:rsid w:val="0000325E"/>
    <w:rsid w:val="00005B2B"/>
    <w:rsid w:val="00025680"/>
    <w:rsid w:val="00027088"/>
    <w:rsid w:val="00032457"/>
    <w:rsid w:val="00041B3A"/>
    <w:rsid w:val="00043DE6"/>
    <w:rsid w:val="00046283"/>
    <w:rsid w:val="0004628F"/>
    <w:rsid w:val="000473E6"/>
    <w:rsid w:val="000477F3"/>
    <w:rsid w:val="0005001B"/>
    <w:rsid w:val="00050859"/>
    <w:rsid w:val="00056907"/>
    <w:rsid w:val="000572AB"/>
    <w:rsid w:val="0008160A"/>
    <w:rsid w:val="00081739"/>
    <w:rsid w:val="00081DCD"/>
    <w:rsid w:val="00082EF2"/>
    <w:rsid w:val="00087ABF"/>
    <w:rsid w:val="000970D1"/>
    <w:rsid w:val="000A4D34"/>
    <w:rsid w:val="000A6950"/>
    <w:rsid w:val="000B25AF"/>
    <w:rsid w:val="000B4484"/>
    <w:rsid w:val="000D407F"/>
    <w:rsid w:val="000E48FD"/>
    <w:rsid w:val="00100F75"/>
    <w:rsid w:val="0011237C"/>
    <w:rsid w:val="001139D9"/>
    <w:rsid w:val="00116585"/>
    <w:rsid w:val="00133B2A"/>
    <w:rsid w:val="001367C1"/>
    <w:rsid w:val="0013775D"/>
    <w:rsid w:val="0014106C"/>
    <w:rsid w:val="00142F65"/>
    <w:rsid w:val="0015080E"/>
    <w:rsid w:val="00151657"/>
    <w:rsid w:val="0015273A"/>
    <w:rsid w:val="001530BA"/>
    <w:rsid w:val="0015538D"/>
    <w:rsid w:val="00155461"/>
    <w:rsid w:val="0016332F"/>
    <w:rsid w:val="001678C2"/>
    <w:rsid w:val="001728D7"/>
    <w:rsid w:val="0017781F"/>
    <w:rsid w:val="001822E2"/>
    <w:rsid w:val="00182F6B"/>
    <w:rsid w:val="001A1F0B"/>
    <w:rsid w:val="001B7D96"/>
    <w:rsid w:val="001C06AB"/>
    <w:rsid w:val="001C3611"/>
    <w:rsid w:val="001C43CD"/>
    <w:rsid w:val="001D152F"/>
    <w:rsid w:val="001D5F1D"/>
    <w:rsid w:val="001E3E6D"/>
    <w:rsid w:val="001E55A4"/>
    <w:rsid w:val="001E71A6"/>
    <w:rsid w:val="001E7430"/>
    <w:rsid w:val="001F1E57"/>
    <w:rsid w:val="001F57F2"/>
    <w:rsid w:val="00200945"/>
    <w:rsid w:val="00202CE7"/>
    <w:rsid w:val="00204E1F"/>
    <w:rsid w:val="002255F2"/>
    <w:rsid w:val="00231FED"/>
    <w:rsid w:val="002672E5"/>
    <w:rsid w:val="00271F60"/>
    <w:rsid w:val="002745AE"/>
    <w:rsid w:val="00286080"/>
    <w:rsid w:val="00292CE6"/>
    <w:rsid w:val="002C2510"/>
    <w:rsid w:val="002C476C"/>
    <w:rsid w:val="002D2365"/>
    <w:rsid w:val="002D446F"/>
    <w:rsid w:val="002E3150"/>
    <w:rsid w:val="002E4064"/>
    <w:rsid w:val="002E744B"/>
    <w:rsid w:val="002E7ACC"/>
    <w:rsid w:val="002F1B4D"/>
    <w:rsid w:val="00302713"/>
    <w:rsid w:val="003113F4"/>
    <w:rsid w:val="00312B8B"/>
    <w:rsid w:val="0031760A"/>
    <w:rsid w:val="0032028A"/>
    <w:rsid w:val="00321398"/>
    <w:rsid w:val="00323422"/>
    <w:rsid w:val="0033351D"/>
    <w:rsid w:val="00336CC9"/>
    <w:rsid w:val="00344C38"/>
    <w:rsid w:val="00351117"/>
    <w:rsid w:val="003546A4"/>
    <w:rsid w:val="00355F64"/>
    <w:rsid w:val="00356B11"/>
    <w:rsid w:val="003655D7"/>
    <w:rsid w:val="00371862"/>
    <w:rsid w:val="0038028E"/>
    <w:rsid w:val="00380335"/>
    <w:rsid w:val="0038203B"/>
    <w:rsid w:val="00384A3B"/>
    <w:rsid w:val="003861A1"/>
    <w:rsid w:val="00395C0F"/>
    <w:rsid w:val="003A296D"/>
    <w:rsid w:val="003B1CB6"/>
    <w:rsid w:val="003B1D0F"/>
    <w:rsid w:val="003C1694"/>
    <w:rsid w:val="003C508F"/>
    <w:rsid w:val="003E4D5E"/>
    <w:rsid w:val="003F03E2"/>
    <w:rsid w:val="003F0C1E"/>
    <w:rsid w:val="003F5C9A"/>
    <w:rsid w:val="003F62F2"/>
    <w:rsid w:val="00403325"/>
    <w:rsid w:val="00407275"/>
    <w:rsid w:val="00407E95"/>
    <w:rsid w:val="00414220"/>
    <w:rsid w:val="00417416"/>
    <w:rsid w:val="004211B7"/>
    <w:rsid w:val="00421687"/>
    <w:rsid w:val="0042463C"/>
    <w:rsid w:val="004319A0"/>
    <w:rsid w:val="00433986"/>
    <w:rsid w:val="00436EBB"/>
    <w:rsid w:val="00437A5D"/>
    <w:rsid w:val="00443309"/>
    <w:rsid w:val="00456BD4"/>
    <w:rsid w:val="00463CC9"/>
    <w:rsid w:val="00480546"/>
    <w:rsid w:val="00482A63"/>
    <w:rsid w:val="00485FB4"/>
    <w:rsid w:val="0049215F"/>
    <w:rsid w:val="00497C0D"/>
    <w:rsid w:val="004A2291"/>
    <w:rsid w:val="004A74F6"/>
    <w:rsid w:val="004B2043"/>
    <w:rsid w:val="004B75C6"/>
    <w:rsid w:val="004C1C86"/>
    <w:rsid w:val="004C76CD"/>
    <w:rsid w:val="004D03B8"/>
    <w:rsid w:val="004E12EB"/>
    <w:rsid w:val="004E28E9"/>
    <w:rsid w:val="004F03BB"/>
    <w:rsid w:val="004F2553"/>
    <w:rsid w:val="004F3557"/>
    <w:rsid w:val="004F65C0"/>
    <w:rsid w:val="00504E19"/>
    <w:rsid w:val="00505393"/>
    <w:rsid w:val="00512CD6"/>
    <w:rsid w:val="005167FB"/>
    <w:rsid w:val="00531B28"/>
    <w:rsid w:val="005417E7"/>
    <w:rsid w:val="00542F2E"/>
    <w:rsid w:val="005445E7"/>
    <w:rsid w:val="0054552C"/>
    <w:rsid w:val="00545F7F"/>
    <w:rsid w:val="005601B9"/>
    <w:rsid w:val="0056295F"/>
    <w:rsid w:val="005660F8"/>
    <w:rsid w:val="00570B18"/>
    <w:rsid w:val="00580139"/>
    <w:rsid w:val="00584196"/>
    <w:rsid w:val="005856E4"/>
    <w:rsid w:val="00590889"/>
    <w:rsid w:val="005A165A"/>
    <w:rsid w:val="005A25BC"/>
    <w:rsid w:val="005A4072"/>
    <w:rsid w:val="005A4688"/>
    <w:rsid w:val="005A5DF2"/>
    <w:rsid w:val="005A7541"/>
    <w:rsid w:val="005B2810"/>
    <w:rsid w:val="005B4897"/>
    <w:rsid w:val="005B54D9"/>
    <w:rsid w:val="005C1C42"/>
    <w:rsid w:val="005D125C"/>
    <w:rsid w:val="005D63D6"/>
    <w:rsid w:val="005D6725"/>
    <w:rsid w:val="005D70FC"/>
    <w:rsid w:val="005E2607"/>
    <w:rsid w:val="005E4C54"/>
    <w:rsid w:val="005E6654"/>
    <w:rsid w:val="005F2341"/>
    <w:rsid w:val="005F3FD0"/>
    <w:rsid w:val="005F4F66"/>
    <w:rsid w:val="00600ADB"/>
    <w:rsid w:val="006060FD"/>
    <w:rsid w:val="006125DA"/>
    <w:rsid w:val="006244DE"/>
    <w:rsid w:val="00624CA0"/>
    <w:rsid w:val="00625394"/>
    <w:rsid w:val="00625ACC"/>
    <w:rsid w:val="0063335C"/>
    <w:rsid w:val="00645021"/>
    <w:rsid w:val="00654DC8"/>
    <w:rsid w:val="0066149D"/>
    <w:rsid w:val="00663BBA"/>
    <w:rsid w:val="00663C4D"/>
    <w:rsid w:val="006841A1"/>
    <w:rsid w:val="006A0838"/>
    <w:rsid w:val="006A2334"/>
    <w:rsid w:val="006B0F2E"/>
    <w:rsid w:val="006B3C92"/>
    <w:rsid w:val="006C0D9C"/>
    <w:rsid w:val="006C254E"/>
    <w:rsid w:val="006C3003"/>
    <w:rsid w:val="006C78BE"/>
    <w:rsid w:val="006D0AFF"/>
    <w:rsid w:val="006D6623"/>
    <w:rsid w:val="006E2F22"/>
    <w:rsid w:val="006F1C1D"/>
    <w:rsid w:val="00716596"/>
    <w:rsid w:val="007314BB"/>
    <w:rsid w:val="00736B88"/>
    <w:rsid w:val="0073724E"/>
    <w:rsid w:val="00737BB9"/>
    <w:rsid w:val="007406DF"/>
    <w:rsid w:val="00741C1E"/>
    <w:rsid w:val="00742240"/>
    <w:rsid w:val="00742BA1"/>
    <w:rsid w:val="00745457"/>
    <w:rsid w:val="00746FFE"/>
    <w:rsid w:val="0075303B"/>
    <w:rsid w:val="00770766"/>
    <w:rsid w:val="00772743"/>
    <w:rsid w:val="0078127C"/>
    <w:rsid w:val="0078299F"/>
    <w:rsid w:val="007902BE"/>
    <w:rsid w:val="00791F18"/>
    <w:rsid w:val="007A5D26"/>
    <w:rsid w:val="007B65A2"/>
    <w:rsid w:val="007C7A2D"/>
    <w:rsid w:val="007D272E"/>
    <w:rsid w:val="007D39EF"/>
    <w:rsid w:val="007E07F7"/>
    <w:rsid w:val="007E08CE"/>
    <w:rsid w:val="007E46E6"/>
    <w:rsid w:val="007F122E"/>
    <w:rsid w:val="007F2DD2"/>
    <w:rsid w:val="007F5427"/>
    <w:rsid w:val="007F6759"/>
    <w:rsid w:val="00820FF4"/>
    <w:rsid w:val="00821ABD"/>
    <w:rsid w:val="00824FEB"/>
    <w:rsid w:val="00826346"/>
    <w:rsid w:val="008273D0"/>
    <w:rsid w:val="008319F2"/>
    <w:rsid w:val="008449BF"/>
    <w:rsid w:val="008472D6"/>
    <w:rsid w:val="008523CB"/>
    <w:rsid w:val="00856C54"/>
    <w:rsid w:val="008579E2"/>
    <w:rsid w:val="00867C05"/>
    <w:rsid w:val="0088470B"/>
    <w:rsid w:val="00887525"/>
    <w:rsid w:val="00887C85"/>
    <w:rsid w:val="00896F06"/>
    <w:rsid w:val="008B00EE"/>
    <w:rsid w:val="008B57F9"/>
    <w:rsid w:val="008C0314"/>
    <w:rsid w:val="008C2A41"/>
    <w:rsid w:val="008D0EB1"/>
    <w:rsid w:val="008E52E1"/>
    <w:rsid w:val="008E5B91"/>
    <w:rsid w:val="008E7431"/>
    <w:rsid w:val="008F70D4"/>
    <w:rsid w:val="00902506"/>
    <w:rsid w:val="0091265B"/>
    <w:rsid w:val="00917EA2"/>
    <w:rsid w:val="00917F2A"/>
    <w:rsid w:val="009215DD"/>
    <w:rsid w:val="009252AF"/>
    <w:rsid w:val="00932A5B"/>
    <w:rsid w:val="00933D6A"/>
    <w:rsid w:val="009348F6"/>
    <w:rsid w:val="00936D46"/>
    <w:rsid w:val="0094158C"/>
    <w:rsid w:val="00943ED5"/>
    <w:rsid w:val="009562F7"/>
    <w:rsid w:val="00963650"/>
    <w:rsid w:val="00983CF1"/>
    <w:rsid w:val="009A0817"/>
    <w:rsid w:val="009A09FC"/>
    <w:rsid w:val="009A39A2"/>
    <w:rsid w:val="009A7E84"/>
    <w:rsid w:val="009A7FBE"/>
    <w:rsid w:val="009D57D2"/>
    <w:rsid w:val="009E23AD"/>
    <w:rsid w:val="009E2BBA"/>
    <w:rsid w:val="009F1408"/>
    <w:rsid w:val="009F73EA"/>
    <w:rsid w:val="00A20D29"/>
    <w:rsid w:val="00A2303C"/>
    <w:rsid w:val="00A27915"/>
    <w:rsid w:val="00A409D5"/>
    <w:rsid w:val="00A41C82"/>
    <w:rsid w:val="00A454A2"/>
    <w:rsid w:val="00A50E35"/>
    <w:rsid w:val="00A602F1"/>
    <w:rsid w:val="00A605D8"/>
    <w:rsid w:val="00A67FC2"/>
    <w:rsid w:val="00A8143E"/>
    <w:rsid w:val="00A86D93"/>
    <w:rsid w:val="00A93321"/>
    <w:rsid w:val="00A952DB"/>
    <w:rsid w:val="00A968CE"/>
    <w:rsid w:val="00A97AC1"/>
    <w:rsid w:val="00AA7B54"/>
    <w:rsid w:val="00AB1B73"/>
    <w:rsid w:val="00AB1FFB"/>
    <w:rsid w:val="00AB3FC9"/>
    <w:rsid w:val="00AC25C7"/>
    <w:rsid w:val="00AE1953"/>
    <w:rsid w:val="00AE68E0"/>
    <w:rsid w:val="00AF3182"/>
    <w:rsid w:val="00AF5459"/>
    <w:rsid w:val="00B04479"/>
    <w:rsid w:val="00B066F1"/>
    <w:rsid w:val="00B07ADE"/>
    <w:rsid w:val="00B13052"/>
    <w:rsid w:val="00B16247"/>
    <w:rsid w:val="00B16C9A"/>
    <w:rsid w:val="00B17D36"/>
    <w:rsid w:val="00B20FFB"/>
    <w:rsid w:val="00B272D7"/>
    <w:rsid w:val="00B306B9"/>
    <w:rsid w:val="00B3473C"/>
    <w:rsid w:val="00B37C3E"/>
    <w:rsid w:val="00B41D9B"/>
    <w:rsid w:val="00B52E05"/>
    <w:rsid w:val="00B557BC"/>
    <w:rsid w:val="00B61111"/>
    <w:rsid w:val="00B7059B"/>
    <w:rsid w:val="00BA0AA9"/>
    <w:rsid w:val="00BB5D27"/>
    <w:rsid w:val="00BB679A"/>
    <w:rsid w:val="00BC0401"/>
    <w:rsid w:val="00BC1A4D"/>
    <w:rsid w:val="00BC6B1D"/>
    <w:rsid w:val="00BD0D09"/>
    <w:rsid w:val="00BD15A1"/>
    <w:rsid w:val="00BD5DA1"/>
    <w:rsid w:val="00BE1700"/>
    <w:rsid w:val="00BE4BAB"/>
    <w:rsid w:val="00BE5F15"/>
    <w:rsid w:val="00BF3362"/>
    <w:rsid w:val="00BF3697"/>
    <w:rsid w:val="00BF3C7E"/>
    <w:rsid w:val="00C057B6"/>
    <w:rsid w:val="00C25F75"/>
    <w:rsid w:val="00C5741C"/>
    <w:rsid w:val="00C6028B"/>
    <w:rsid w:val="00C645DA"/>
    <w:rsid w:val="00C7131A"/>
    <w:rsid w:val="00C724B9"/>
    <w:rsid w:val="00C72AA1"/>
    <w:rsid w:val="00C76AC0"/>
    <w:rsid w:val="00C84B8C"/>
    <w:rsid w:val="00C8644A"/>
    <w:rsid w:val="00C9168B"/>
    <w:rsid w:val="00C95CCD"/>
    <w:rsid w:val="00C96C16"/>
    <w:rsid w:val="00C97D6A"/>
    <w:rsid w:val="00CB00CE"/>
    <w:rsid w:val="00CB1F8B"/>
    <w:rsid w:val="00CB5DAE"/>
    <w:rsid w:val="00CB7345"/>
    <w:rsid w:val="00CC4D60"/>
    <w:rsid w:val="00CE0CF5"/>
    <w:rsid w:val="00CE277E"/>
    <w:rsid w:val="00CE3259"/>
    <w:rsid w:val="00D035A3"/>
    <w:rsid w:val="00D22B28"/>
    <w:rsid w:val="00D26433"/>
    <w:rsid w:val="00D27EB3"/>
    <w:rsid w:val="00D319CF"/>
    <w:rsid w:val="00D412F3"/>
    <w:rsid w:val="00D4345B"/>
    <w:rsid w:val="00D43872"/>
    <w:rsid w:val="00D502A2"/>
    <w:rsid w:val="00D51B00"/>
    <w:rsid w:val="00D51C05"/>
    <w:rsid w:val="00D52D93"/>
    <w:rsid w:val="00D55AFB"/>
    <w:rsid w:val="00D6006E"/>
    <w:rsid w:val="00D60D5D"/>
    <w:rsid w:val="00D62118"/>
    <w:rsid w:val="00D66A2E"/>
    <w:rsid w:val="00D6777C"/>
    <w:rsid w:val="00D7779D"/>
    <w:rsid w:val="00D84149"/>
    <w:rsid w:val="00D85435"/>
    <w:rsid w:val="00D87D2E"/>
    <w:rsid w:val="00D93F32"/>
    <w:rsid w:val="00DA1D9C"/>
    <w:rsid w:val="00DB1514"/>
    <w:rsid w:val="00DB2163"/>
    <w:rsid w:val="00DB5C95"/>
    <w:rsid w:val="00DC6275"/>
    <w:rsid w:val="00DC6498"/>
    <w:rsid w:val="00DE06D5"/>
    <w:rsid w:val="00DE2D5B"/>
    <w:rsid w:val="00DF30AF"/>
    <w:rsid w:val="00DF5223"/>
    <w:rsid w:val="00DF6854"/>
    <w:rsid w:val="00E05F79"/>
    <w:rsid w:val="00E1097F"/>
    <w:rsid w:val="00E10BE8"/>
    <w:rsid w:val="00E20AAF"/>
    <w:rsid w:val="00E24E5B"/>
    <w:rsid w:val="00E403C6"/>
    <w:rsid w:val="00E452BA"/>
    <w:rsid w:val="00E60549"/>
    <w:rsid w:val="00E61375"/>
    <w:rsid w:val="00E618BF"/>
    <w:rsid w:val="00E63DDD"/>
    <w:rsid w:val="00E64433"/>
    <w:rsid w:val="00E66B57"/>
    <w:rsid w:val="00E741C6"/>
    <w:rsid w:val="00E74B86"/>
    <w:rsid w:val="00E7745A"/>
    <w:rsid w:val="00E842DA"/>
    <w:rsid w:val="00E84739"/>
    <w:rsid w:val="00E907E1"/>
    <w:rsid w:val="00E910C9"/>
    <w:rsid w:val="00E91984"/>
    <w:rsid w:val="00E95517"/>
    <w:rsid w:val="00EA2F67"/>
    <w:rsid w:val="00EB256B"/>
    <w:rsid w:val="00EB43C1"/>
    <w:rsid w:val="00EB44E8"/>
    <w:rsid w:val="00EB601A"/>
    <w:rsid w:val="00EB6235"/>
    <w:rsid w:val="00EC1FCD"/>
    <w:rsid w:val="00EC50CC"/>
    <w:rsid w:val="00EC6F13"/>
    <w:rsid w:val="00EC7D68"/>
    <w:rsid w:val="00EC7EF6"/>
    <w:rsid w:val="00ED359A"/>
    <w:rsid w:val="00ED448B"/>
    <w:rsid w:val="00ED572E"/>
    <w:rsid w:val="00ED6A8C"/>
    <w:rsid w:val="00ED749E"/>
    <w:rsid w:val="00EE72D5"/>
    <w:rsid w:val="00EF4331"/>
    <w:rsid w:val="00EF46C5"/>
    <w:rsid w:val="00EF6519"/>
    <w:rsid w:val="00F035F4"/>
    <w:rsid w:val="00F0687B"/>
    <w:rsid w:val="00F070D2"/>
    <w:rsid w:val="00F10D65"/>
    <w:rsid w:val="00F12059"/>
    <w:rsid w:val="00F13F4C"/>
    <w:rsid w:val="00F15AB7"/>
    <w:rsid w:val="00F21654"/>
    <w:rsid w:val="00F255B8"/>
    <w:rsid w:val="00F265F5"/>
    <w:rsid w:val="00F30306"/>
    <w:rsid w:val="00F50CF0"/>
    <w:rsid w:val="00F56352"/>
    <w:rsid w:val="00F57BF1"/>
    <w:rsid w:val="00F761C4"/>
    <w:rsid w:val="00F77807"/>
    <w:rsid w:val="00F94A84"/>
    <w:rsid w:val="00F957FC"/>
    <w:rsid w:val="00FA4F14"/>
    <w:rsid w:val="00FB0F18"/>
    <w:rsid w:val="00FB1CCD"/>
    <w:rsid w:val="00FC0BA0"/>
    <w:rsid w:val="00FC2C21"/>
    <w:rsid w:val="00FC2DAD"/>
    <w:rsid w:val="00FC68EC"/>
    <w:rsid w:val="00FD1F91"/>
    <w:rsid w:val="00FD7E3F"/>
    <w:rsid w:val="00FE51E1"/>
    <w:rsid w:val="00FF3191"/>
    <w:rsid w:val="00FF39E3"/>
    <w:rsid w:val="185C167D"/>
    <w:rsid w:val="58403CD7"/>
    <w:rsid w:val="5A2B2689"/>
    <w:rsid w:val="706606B8"/>
    <w:rsid w:val="7E0D7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semiHidden="0" w:uiPriority="0" w:unhideWhenUsed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semiHidden="0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0" w:unhideWhenUsed="0" w:qFormat="1"/>
    <w:lsdException w:name="Normal Table" w:semiHidden="0" w:qFormat="1"/>
    <w:lsdException w:name="annotation subject" w:uiPriority="0"/>
    <w:lsdException w:name="No List" w:uiPriority="0"/>
    <w:lsdException w:name="Balloon Text" w:semiHidden="0" w:uiPriority="0"/>
    <w:lsdException w:name="Table Grid" w:semiHidden="0" w:uiPriority="0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.VnTime" w:eastAsia="Times New Roman" w:hAnsi=".VnTime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alloonText">
    <w:name w:val="Balloon Text"/>
    <w:basedOn w:val="Normal"/>
    <w:link w:val="BalloonTextChar"/>
    <w:unhideWhenUsed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sz w:val="28"/>
      <w:szCs w:val="28"/>
    </w:rPr>
  </w:style>
  <w:style w:type="character" w:customStyle="1" w:styleId="HeaderChar">
    <w:name w:val="Header Char"/>
    <w:link w:val="Header"/>
    <w:rPr>
      <w:rFonts w:ascii=".VnTime" w:eastAsia="Times New Roman" w:hAnsi=".VnTime" w:cs="Times New Roman"/>
      <w:sz w:val="28"/>
      <w:szCs w:val="28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paragraph" w:customStyle="1" w:styleId="CharCharChar">
    <w:name w:val="Char Char Char"/>
    <w:basedOn w:val="Normal"/>
    <w:autoRedefine/>
    <w:rsid w:val="008D0EB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locked/>
    <w:rsid w:val="008D0EB1"/>
    <w:rPr>
      <w:rFonts w:ascii=".VnTime" w:hAnsi=".VnTime"/>
      <w:i/>
      <w:iCs/>
      <w:color w:val="000000"/>
      <w:sz w:val="28"/>
      <w:szCs w:val="28"/>
      <w:u w:val="single"/>
    </w:rPr>
  </w:style>
  <w:style w:type="paragraph" w:styleId="BodyText">
    <w:name w:val="Body Text"/>
    <w:basedOn w:val="Normal"/>
    <w:link w:val="BodyTextChar"/>
    <w:rsid w:val="008D0EB1"/>
    <w:rPr>
      <w:rFonts w:eastAsia="Calibri"/>
      <w:i/>
      <w:iCs/>
      <w:color w:val="000000"/>
      <w:sz w:val="28"/>
      <w:szCs w:val="28"/>
      <w:u w:val="single"/>
    </w:rPr>
  </w:style>
  <w:style w:type="character" w:customStyle="1" w:styleId="BodyTextChar1">
    <w:name w:val="Body Text Char1"/>
    <w:basedOn w:val="DefaultParagraphFont"/>
    <w:uiPriority w:val="99"/>
    <w:semiHidden/>
    <w:rsid w:val="008D0EB1"/>
    <w:rPr>
      <w:rFonts w:ascii=".VnTime" w:eastAsia="Times New Roman" w:hAnsi=".VnTime"/>
      <w:sz w:val="24"/>
      <w:szCs w:val="24"/>
    </w:rPr>
  </w:style>
  <w:style w:type="paragraph" w:customStyle="1" w:styleId="Char">
    <w:name w:val=" Char"/>
    <w:basedOn w:val="Normal"/>
    <w:semiHidden/>
    <w:rsid w:val="008D0EB1"/>
    <w:pPr>
      <w:spacing w:after="160" w:line="240" w:lineRule="exact"/>
    </w:pPr>
    <w:rPr>
      <w:rFonts w:ascii="Arial" w:hAnsi="Arial" w:cs="Arial"/>
    </w:rPr>
  </w:style>
  <w:style w:type="character" w:styleId="CommentReference">
    <w:name w:val="annotation reference"/>
    <w:semiHidden/>
    <w:rsid w:val="008D0EB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8D0EB1"/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8D0EB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8D0E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D0EB1"/>
    <w:rPr>
      <w:rFonts w:ascii="Times New Roman" w:eastAsia="Times New Roman" w:hAnsi="Times New Roman"/>
      <w:b/>
      <w:bCs/>
    </w:rPr>
  </w:style>
  <w:style w:type="paragraph" w:styleId="BodyText3">
    <w:name w:val="Body Text 3"/>
    <w:basedOn w:val="Normal"/>
    <w:link w:val="BodyText3Char"/>
    <w:rsid w:val="008D0EB1"/>
    <w:pPr>
      <w:jc w:val="both"/>
    </w:pPr>
    <w:rPr>
      <w:b/>
      <w:bCs/>
    </w:rPr>
  </w:style>
  <w:style w:type="character" w:customStyle="1" w:styleId="BodyText3Char">
    <w:name w:val="Body Text 3 Char"/>
    <w:basedOn w:val="DefaultParagraphFont"/>
    <w:link w:val="BodyText3"/>
    <w:rsid w:val="008D0EB1"/>
    <w:rPr>
      <w:rFonts w:ascii=".VnTime" w:eastAsia="Times New Roman" w:hAnsi=".VnTime"/>
      <w:b/>
      <w:bCs/>
      <w:sz w:val="24"/>
      <w:szCs w:val="24"/>
    </w:rPr>
  </w:style>
  <w:style w:type="paragraph" w:customStyle="1" w:styleId="CharCharChar0">
    <w:name w:val=" Char Char Char"/>
    <w:basedOn w:val="Normal"/>
    <w:autoRedefine/>
    <w:rsid w:val="008D0EB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8D0EB1"/>
    <w:pPr>
      <w:tabs>
        <w:tab w:val="center" w:pos="4320"/>
        <w:tab w:val="right" w:pos="8640"/>
      </w:tabs>
    </w:pPr>
    <w:rPr>
      <w:rFonts w:ascii="Times New Roman" w:hAnsi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8D0EB1"/>
    <w:rPr>
      <w:rFonts w:ascii="Times New Roman" w:eastAsia="Times New Roman" w:hAnsi="Times New Roman"/>
      <w:sz w:val="28"/>
      <w:szCs w:val="28"/>
    </w:rPr>
  </w:style>
  <w:style w:type="character" w:styleId="PageNumber">
    <w:name w:val="page number"/>
    <w:basedOn w:val="DefaultParagraphFont"/>
    <w:rsid w:val="008D0EB1"/>
  </w:style>
  <w:style w:type="character" w:customStyle="1" w:styleId="CharChar1">
    <w:name w:val="Char Char1"/>
    <w:locked/>
    <w:rsid w:val="008D0EB1"/>
    <w:rPr>
      <w:rFonts w:ascii=".VnTime" w:hAnsi=".VnTime"/>
      <w:sz w:val="28"/>
      <w:szCs w:val="24"/>
      <w:lang w:val="en-US" w:eastAsia="en-US" w:bidi="ar-SA"/>
    </w:rPr>
  </w:style>
  <w:style w:type="paragraph" w:customStyle="1" w:styleId="Char0">
    <w:name w:val="Char"/>
    <w:basedOn w:val="Normal"/>
    <w:semiHidden/>
    <w:rsid w:val="008D0EB1"/>
    <w:pPr>
      <w:spacing w:after="160" w:line="240" w:lineRule="exact"/>
    </w:pPr>
    <w:rPr>
      <w:rFonts w:ascii=".VnArial" w:eastAsia=".VnTime" w:hAnsi=".VnArial" w:cs=".VnArial"/>
      <w:sz w:val="28"/>
      <w:szCs w:val="28"/>
    </w:rPr>
  </w:style>
  <w:style w:type="paragraph" w:styleId="BodyTextIndent">
    <w:name w:val="Body Text Indent"/>
    <w:basedOn w:val="Normal"/>
    <w:link w:val="BodyTextIndentChar"/>
    <w:rsid w:val="008D0EB1"/>
    <w:pPr>
      <w:ind w:left="567"/>
    </w:pPr>
    <w:rPr>
      <w:sz w:val="28"/>
      <w:szCs w:val="20"/>
      <w:u w:val="single"/>
      <w:lang w:eastAsia="vi-VN"/>
    </w:rPr>
  </w:style>
  <w:style w:type="character" w:customStyle="1" w:styleId="BodyTextIndentChar">
    <w:name w:val="Body Text Indent Char"/>
    <w:basedOn w:val="DefaultParagraphFont"/>
    <w:link w:val="BodyTextIndent"/>
    <w:rsid w:val="008D0EB1"/>
    <w:rPr>
      <w:rFonts w:ascii=".VnTime" w:eastAsia="Times New Roman" w:hAnsi=".VnTime"/>
      <w:sz w:val="28"/>
      <w:u w:val="single"/>
      <w:lang w:eastAsia="vi-VN"/>
    </w:rPr>
  </w:style>
  <w:style w:type="character" w:styleId="Emphasis">
    <w:name w:val="Emphasis"/>
    <w:qFormat/>
    <w:rsid w:val="008D0EB1"/>
    <w:rPr>
      <w:i/>
      <w:iCs/>
    </w:rPr>
  </w:style>
  <w:style w:type="character" w:styleId="IntenseEmphasis">
    <w:name w:val="Intense Emphasis"/>
    <w:uiPriority w:val="21"/>
    <w:qFormat/>
    <w:rsid w:val="008D0EB1"/>
    <w:rPr>
      <w:i/>
      <w:iCs/>
      <w:color w:val="5B9BD5"/>
    </w:rPr>
  </w:style>
  <w:style w:type="table" w:customStyle="1" w:styleId="TableGrid21">
    <w:name w:val="Table Grid21"/>
    <w:basedOn w:val="TableNormal"/>
    <w:next w:val="TableGrid"/>
    <w:uiPriority w:val="39"/>
    <w:rsid w:val="004B75C6"/>
    <w:rPr>
      <w:rFonts w:ascii="Arial" w:eastAsia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semiHidden="0" w:uiPriority="0" w:unhideWhenUsed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semiHidden="0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0" w:unhideWhenUsed="0" w:qFormat="1"/>
    <w:lsdException w:name="Normal Table" w:semiHidden="0" w:qFormat="1"/>
    <w:lsdException w:name="annotation subject" w:uiPriority="0"/>
    <w:lsdException w:name="No List" w:uiPriority="0"/>
    <w:lsdException w:name="Balloon Text" w:semiHidden="0" w:uiPriority="0"/>
    <w:lsdException w:name="Table Grid" w:semiHidden="0" w:uiPriority="0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.VnTime" w:eastAsia="Times New Roman" w:hAnsi=".VnTime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alloonText">
    <w:name w:val="Balloon Text"/>
    <w:basedOn w:val="Normal"/>
    <w:link w:val="BalloonTextChar"/>
    <w:unhideWhenUsed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sz w:val="28"/>
      <w:szCs w:val="28"/>
    </w:rPr>
  </w:style>
  <w:style w:type="character" w:customStyle="1" w:styleId="HeaderChar">
    <w:name w:val="Header Char"/>
    <w:link w:val="Header"/>
    <w:rPr>
      <w:rFonts w:ascii=".VnTime" w:eastAsia="Times New Roman" w:hAnsi=".VnTime" w:cs="Times New Roman"/>
      <w:sz w:val="28"/>
      <w:szCs w:val="28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paragraph" w:customStyle="1" w:styleId="CharCharChar">
    <w:name w:val="Char Char Char"/>
    <w:basedOn w:val="Normal"/>
    <w:autoRedefine/>
    <w:rsid w:val="008D0EB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locked/>
    <w:rsid w:val="008D0EB1"/>
    <w:rPr>
      <w:rFonts w:ascii=".VnTime" w:hAnsi=".VnTime"/>
      <w:i/>
      <w:iCs/>
      <w:color w:val="000000"/>
      <w:sz w:val="28"/>
      <w:szCs w:val="28"/>
      <w:u w:val="single"/>
    </w:rPr>
  </w:style>
  <w:style w:type="paragraph" w:styleId="BodyText">
    <w:name w:val="Body Text"/>
    <w:basedOn w:val="Normal"/>
    <w:link w:val="BodyTextChar"/>
    <w:rsid w:val="008D0EB1"/>
    <w:rPr>
      <w:rFonts w:eastAsia="Calibri"/>
      <w:i/>
      <w:iCs/>
      <w:color w:val="000000"/>
      <w:sz w:val="28"/>
      <w:szCs w:val="28"/>
      <w:u w:val="single"/>
    </w:rPr>
  </w:style>
  <w:style w:type="character" w:customStyle="1" w:styleId="BodyTextChar1">
    <w:name w:val="Body Text Char1"/>
    <w:basedOn w:val="DefaultParagraphFont"/>
    <w:uiPriority w:val="99"/>
    <w:semiHidden/>
    <w:rsid w:val="008D0EB1"/>
    <w:rPr>
      <w:rFonts w:ascii=".VnTime" w:eastAsia="Times New Roman" w:hAnsi=".VnTime"/>
      <w:sz w:val="24"/>
      <w:szCs w:val="24"/>
    </w:rPr>
  </w:style>
  <w:style w:type="paragraph" w:customStyle="1" w:styleId="Char">
    <w:name w:val=" Char"/>
    <w:basedOn w:val="Normal"/>
    <w:semiHidden/>
    <w:rsid w:val="008D0EB1"/>
    <w:pPr>
      <w:spacing w:after="160" w:line="240" w:lineRule="exact"/>
    </w:pPr>
    <w:rPr>
      <w:rFonts w:ascii="Arial" w:hAnsi="Arial" w:cs="Arial"/>
    </w:rPr>
  </w:style>
  <w:style w:type="character" w:styleId="CommentReference">
    <w:name w:val="annotation reference"/>
    <w:semiHidden/>
    <w:rsid w:val="008D0EB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8D0EB1"/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8D0EB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8D0E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D0EB1"/>
    <w:rPr>
      <w:rFonts w:ascii="Times New Roman" w:eastAsia="Times New Roman" w:hAnsi="Times New Roman"/>
      <w:b/>
      <w:bCs/>
    </w:rPr>
  </w:style>
  <w:style w:type="paragraph" w:styleId="BodyText3">
    <w:name w:val="Body Text 3"/>
    <w:basedOn w:val="Normal"/>
    <w:link w:val="BodyText3Char"/>
    <w:rsid w:val="008D0EB1"/>
    <w:pPr>
      <w:jc w:val="both"/>
    </w:pPr>
    <w:rPr>
      <w:b/>
      <w:bCs/>
    </w:rPr>
  </w:style>
  <w:style w:type="character" w:customStyle="1" w:styleId="BodyText3Char">
    <w:name w:val="Body Text 3 Char"/>
    <w:basedOn w:val="DefaultParagraphFont"/>
    <w:link w:val="BodyText3"/>
    <w:rsid w:val="008D0EB1"/>
    <w:rPr>
      <w:rFonts w:ascii=".VnTime" w:eastAsia="Times New Roman" w:hAnsi=".VnTime"/>
      <w:b/>
      <w:bCs/>
      <w:sz w:val="24"/>
      <w:szCs w:val="24"/>
    </w:rPr>
  </w:style>
  <w:style w:type="paragraph" w:customStyle="1" w:styleId="CharCharChar0">
    <w:name w:val=" Char Char Char"/>
    <w:basedOn w:val="Normal"/>
    <w:autoRedefine/>
    <w:rsid w:val="008D0EB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8D0EB1"/>
    <w:pPr>
      <w:tabs>
        <w:tab w:val="center" w:pos="4320"/>
        <w:tab w:val="right" w:pos="8640"/>
      </w:tabs>
    </w:pPr>
    <w:rPr>
      <w:rFonts w:ascii="Times New Roman" w:hAnsi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8D0EB1"/>
    <w:rPr>
      <w:rFonts w:ascii="Times New Roman" w:eastAsia="Times New Roman" w:hAnsi="Times New Roman"/>
      <w:sz w:val="28"/>
      <w:szCs w:val="28"/>
    </w:rPr>
  </w:style>
  <w:style w:type="character" w:styleId="PageNumber">
    <w:name w:val="page number"/>
    <w:basedOn w:val="DefaultParagraphFont"/>
    <w:rsid w:val="008D0EB1"/>
  </w:style>
  <w:style w:type="character" w:customStyle="1" w:styleId="CharChar1">
    <w:name w:val="Char Char1"/>
    <w:locked/>
    <w:rsid w:val="008D0EB1"/>
    <w:rPr>
      <w:rFonts w:ascii=".VnTime" w:hAnsi=".VnTime"/>
      <w:sz w:val="28"/>
      <w:szCs w:val="24"/>
      <w:lang w:val="en-US" w:eastAsia="en-US" w:bidi="ar-SA"/>
    </w:rPr>
  </w:style>
  <w:style w:type="paragraph" w:customStyle="1" w:styleId="Char0">
    <w:name w:val="Char"/>
    <w:basedOn w:val="Normal"/>
    <w:semiHidden/>
    <w:rsid w:val="008D0EB1"/>
    <w:pPr>
      <w:spacing w:after="160" w:line="240" w:lineRule="exact"/>
    </w:pPr>
    <w:rPr>
      <w:rFonts w:ascii=".VnArial" w:eastAsia=".VnTime" w:hAnsi=".VnArial" w:cs=".VnArial"/>
      <w:sz w:val="28"/>
      <w:szCs w:val="28"/>
    </w:rPr>
  </w:style>
  <w:style w:type="paragraph" w:styleId="BodyTextIndent">
    <w:name w:val="Body Text Indent"/>
    <w:basedOn w:val="Normal"/>
    <w:link w:val="BodyTextIndentChar"/>
    <w:rsid w:val="008D0EB1"/>
    <w:pPr>
      <w:ind w:left="567"/>
    </w:pPr>
    <w:rPr>
      <w:sz w:val="28"/>
      <w:szCs w:val="20"/>
      <w:u w:val="single"/>
      <w:lang w:eastAsia="vi-VN"/>
    </w:rPr>
  </w:style>
  <w:style w:type="character" w:customStyle="1" w:styleId="BodyTextIndentChar">
    <w:name w:val="Body Text Indent Char"/>
    <w:basedOn w:val="DefaultParagraphFont"/>
    <w:link w:val="BodyTextIndent"/>
    <w:rsid w:val="008D0EB1"/>
    <w:rPr>
      <w:rFonts w:ascii=".VnTime" w:eastAsia="Times New Roman" w:hAnsi=".VnTime"/>
      <w:sz w:val="28"/>
      <w:u w:val="single"/>
      <w:lang w:eastAsia="vi-VN"/>
    </w:rPr>
  </w:style>
  <w:style w:type="character" w:styleId="Emphasis">
    <w:name w:val="Emphasis"/>
    <w:qFormat/>
    <w:rsid w:val="008D0EB1"/>
    <w:rPr>
      <w:i/>
      <w:iCs/>
    </w:rPr>
  </w:style>
  <w:style w:type="character" w:styleId="IntenseEmphasis">
    <w:name w:val="Intense Emphasis"/>
    <w:uiPriority w:val="21"/>
    <w:qFormat/>
    <w:rsid w:val="008D0EB1"/>
    <w:rPr>
      <w:i/>
      <w:iCs/>
      <w:color w:val="5B9BD5"/>
    </w:rPr>
  </w:style>
  <w:style w:type="table" w:customStyle="1" w:styleId="TableGrid21">
    <w:name w:val="Table Grid21"/>
    <w:basedOn w:val="TableNormal"/>
    <w:next w:val="TableGrid"/>
    <w:uiPriority w:val="39"/>
    <w:rsid w:val="004B75C6"/>
    <w:rPr>
      <w:rFonts w:ascii="Arial" w:eastAsia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embeddings/oleObject53.bin" Type="http://schemas.openxmlformats.org/officeDocument/2006/relationships/oleObject"/><Relationship Id="rId114" Target="media/image54.png" Type="http://schemas.openxmlformats.org/officeDocument/2006/relationships/image"/><Relationship Id="rId115" Target="media/image55.png" Type="http://schemas.openxmlformats.org/officeDocument/2006/relationships/image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media/image89.wmf" Type="http://schemas.openxmlformats.org/officeDocument/2006/relationships/image"/><Relationship Id="rId183" Target="media/image90.wmf" Type="http://schemas.openxmlformats.org/officeDocument/2006/relationships/image"/><Relationship Id="rId184" Target="media/image91.wmf" Type="http://schemas.openxmlformats.org/officeDocument/2006/relationships/image"/><Relationship Id="rId185" Target="media/image92.wmf" Type="http://schemas.openxmlformats.org/officeDocument/2006/relationships/image"/><Relationship Id="rId186" Target="media/image93.wmf" Type="http://schemas.openxmlformats.org/officeDocument/2006/relationships/image"/><Relationship Id="rId187" Target="embeddings/oleObject87.bin" Type="http://schemas.openxmlformats.org/officeDocument/2006/relationships/oleObject"/><Relationship Id="rId188" Target="media/image94.wmf" Type="http://schemas.openxmlformats.org/officeDocument/2006/relationships/image"/><Relationship Id="rId189" Target="embeddings/oleObject88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5.wmf" Type="http://schemas.openxmlformats.org/officeDocument/2006/relationships/image"/><Relationship Id="rId191" Target="embeddings/oleObject89.bin" Type="http://schemas.openxmlformats.org/officeDocument/2006/relationships/oleObject"/><Relationship Id="rId192" Target="media/image96.wmf" Type="http://schemas.openxmlformats.org/officeDocument/2006/relationships/image"/><Relationship Id="rId193" Target="embeddings/oleObject90.bin" Type="http://schemas.openxmlformats.org/officeDocument/2006/relationships/oleObject"/><Relationship Id="rId194" Target="media/image97.wmf" Type="http://schemas.openxmlformats.org/officeDocument/2006/relationships/image"/><Relationship Id="rId195" Target="embeddings/oleObject91.bin" Type="http://schemas.openxmlformats.org/officeDocument/2006/relationships/oleObject"/><Relationship Id="rId196" Target="media/image98.wmf" Type="http://schemas.openxmlformats.org/officeDocument/2006/relationships/image"/><Relationship Id="rId197" Target="embeddings/oleObject92.bin" Type="http://schemas.openxmlformats.org/officeDocument/2006/relationships/oleObject"/><Relationship Id="rId198" Target="media/image99.wmf" Type="http://schemas.openxmlformats.org/officeDocument/2006/relationships/image"/><Relationship Id="rId199" Target="embeddings/oleObject93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100.wmf" Type="http://schemas.openxmlformats.org/officeDocument/2006/relationships/image"/><Relationship Id="rId201" Target="embeddings/oleObject94.bin" Type="http://schemas.openxmlformats.org/officeDocument/2006/relationships/oleObject"/><Relationship Id="rId202" Target="media/image101.wmf" Type="http://schemas.openxmlformats.org/officeDocument/2006/relationships/image"/><Relationship Id="rId203" Target="embeddings/oleObject95.bin" Type="http://schemas.openxmlformats.org/officeDocument/2006/relationships/oleObject"/><Relationship Id="rId204" Target="media/image102.wmf" Type="http://schemas.openxmlformats.org/officeDocument/2006/relationships/image"/><Relationship Id="rId205" Target="embeddings/oleObject96.bin" Type="http://schemas.openxmlformats.org/officeDocument/2006/relationships/oleObject"/><Relationship Id="rId206" Target="media/image103.wmf" Type="http://schemas.openxmlformats.org/officeDocument/2006/relationships/image"/><Relationship Id="rId207" Target="embeddings/oleObject97.bin" Type="http://schemas.openxmlformats.org/officeDocument/2006/relationships/oleObject"/><Relationship Id="rId208" Target="media/image104.wmf" Type="http://schemas.openxmlformats.org/officeDocument/2006/relationships/image"/><Relationship Id="rId209" Target="embeddings/oleObject98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5.wmf" Type="http://schemas.openxmlformats.org/officeDocument/2006/relationships/image"/><Relationship Id="rId211" Target="embeddings/oleObject99.bin" Type="http://schemas.openxmlformats.org/officeDocument/2006/relationships/oleObject"/><Relationship Id="rId212" Target="embeddings/oleObject100.bin" Type="http://schemas.openxmlformats.org/officeDocument/2006/relationships/oleObject"/><Relationship Id="rId213" Target="media/image106.wmf" Type="http://schemas.openxmlformats.org/officeDocument/2006/relationships/image"/><Relationship Id="rId214" Target="embeddings/oleObject101.bin" Type="http://schemas.openxmlformats.org/officeDocument/2006/relationships/oleObject"/><Relationship Id="rId215" Target="embeddings/oleObject102.bin" Type="http://schemas.openxmlformats.org/officeDocument/2006/relationships/oleObject"/><Relationship Id="rId216" Target="embeddings/oleObject103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8.wmf" Type="http://schemas.openxmlformats.org/officeDocument/2006/relationships/image"/><Relationship Id="rId22" Target="media/image8.wmf" Type="http://schemas.openxmlformats.org/officeDocument/2006/relationships/image"/><Relationship Id="rId220" Target="embeddings/oleObject105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1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2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3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14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5.emf" Type="http://schemas.openxmlformats.org/officeDocument/2006/relationships/image"/><Relationship Id="rId234" Target="media/image116.wmf" Type="http://schemas.openxmlformats.org/officeDocument/2006/relationships/image"/><Relationship Id="rId235" Target="embeddings/oleObject112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3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4.bin" Type="http://schemas.openxmlformats.org/officeDocument/2006/relationships/oleObject"/><Relationship Id="rId24" Target="media/image9.wmf" Type="http://schemas.openxmlformats.org/officeDocument/2006/relationships/image"/><Relationship Id="rId240" Target="media/image119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20.emf" Type="http://schemas.openxmlformats.org/officeDocument/2006/relationships/image"/><Relationship Id="rId243" Target="media/image121.wmf" Type="http://schemas.openxmlformats.org/officeDocument/2006/relationships/image"/><Relationship Id="rId244" Target="embeddings/oleObject116.bin" Type="http://schemas.openxmlformats.org/officeDocument/2006/relationships/oleObject"/><Relationship Id="rId245" Target="media/image122.wmf" Type="http://schemas.openxmlformats.org/officeDocument/2006/relationships/image"/><Relationship Id="rId246" Target="embeddings/oleObject117.bin" Type="http://schemas.openxmlformats.org/officeDocument/2006/relationships/oleObject"/><Relationship Id="rId247" Target="media/image123.wmf" Type="http://schemas.openxmlformats.org/officeDocument/2006/relationships/image"/><Relationship Id="rId248" Target="embeddings/oleObject118.bin" Type="http://schemas.openxmlformats.org/officeDocument/2006/relationships/oleObject"/><Relationship Id="rId249" Target="media/image124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19.bin" Type="http://schemas.openxmlformats.org/officeDocument/2006/relationships/oleObject"/><Relationship Id="rId251" Target="media/image125.wmf" Type="http://schemas.openxmlformats.org/officeDocument/2006/relationships/image"/><Relationship Id="rId252" Target="embeddings/oleObject120.bin" Type="http://schemas.openxmlformats.org/officeDocument/2006/relationships/oleObject"/><Relationship Id="rId253" Target="media/image126.wmf" Type="http://schemas.openxmlformats.org/officeDocument/2006/relationships/image"/><Relationship Id="rId254" Target="embeddings/oleObject121.bin" Type="http://schemas.openxmlformats.org/officeDocument/2006/relationships/oleObject"/><Relationship Id="rId255" Target="embeddings/oleObject122.bin" Type="http://schemas.openxmlformats.org/officeDocument/2006/relationships/oleObject"/><Relationship Id="rId256" Target="media/image127.wmf" Type="http://schemas.openxmlformats.org/officeDocument/2006/relationships/image"/><Relationship Id="rId257" Target="embeddings/oleObject123.bin" Type="http://schemas.openxmlformats.org/officeDocument/2006/relationships/oleObject"/><Relationship Id="rId258" Target="media/image128.wmf" Type="http://schemas.openxmlformats.org/officeDocument/2006/relationships/image"/><Relationship Id="rId259" Target="embeddings/oleObject124.bin" Type="http://schemas.openxmlformats.org/officeDocument/2006/relationships/oleObject"/><Relationship Id="rId26" Target="media/image10.wmf" Type="http://schemas.openxmlformats.org/officeDocument/2006/relationships/image"/><Relationship Id="rId260" Target="media/image129.wmf" Type="http://schemas.openxmlformats.org/officeDocument/2006/relationships/image"/><Relationship Id="rId261" Target="embeddings/oleObject125.bin" Type="http://schemas.openxmlformats.org/officeDocument/2006/relationships/oleObject"/><Relationship Id="rId262" Target="media/image130.wmf" Type="http://schemas.openxmlformats.org/officeDocument/2006/relationships/image"/><Relationship Id="rId263" Target="embeddings/oleObject126.bin" Type="http://schemas.openxmlformats.org/officeDocument/2006/relationships/oleObject"/><Relationship Id="rId264" Target="media/image131.wmf" Type="http://schemas.openxmlformats.org/officeDocument/2006/relationships/image"/><Relationship Id="rId265" Target="embeddings/oleObject127.bin" Type="http://schemas.openxmlformats.org/officeDocument/2006/relationships/oleObject"/><Relationship Id="rId266" Target="media/image132.wmf" Type="http://schemas.openxmlformats.org/officeDocument/2006/relationships/image"/><Relationship Id="rId267" Target="embeddings/oleObject128.bin" Type="http://schemas.openxmlformats.org/officeDocument/2006/relationships/oleObject"/><Relationship Id="rId268" Target="media/image133.wmf" Type="http://schemas.openxmlformats.org/officeDocument/2006/relationships/image"/><Relationship Id="rId269" Target="embeddings/oleObject129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4.wmf" Type="http://schemas.openxmlformats.org/officeDocument/2006/relationships/image"/><Relationship Id="rId271" Target="embeddings/oleObject130.bin" Type="http://schemas.openxmlformats.org/officeDocument/2006/relationships/oleObject"/><Relationship Id="rId272" Target="media/image135.wmf" Type="http://schemas.openxmlformats.org/officeDocument/2006/relationships/image"/><Relationship Id="rId273" Target="media/image136.wmf" Type="http://schemas.openxmlformats.org/officeDocument/2006/relationships/image"/><Relationship Id="rId274" Target="embeddings/oleObject131.bin" Type="http://schemas.openxmlformats.org/officeDocument/2006/relationships/oleObject"/><Relationship Id="rId275" Target="media/image137.wmf" Type="http://schemas.openxmlformats.org/officeDocument/2006/relationships/image"/><Relationship Id="rId276" Target="embeddings/oleObject132.bin" Type="http://schemas.openxmlformats.org/officeDocument/2006/relationships/oleObject"/><Relationship Id="rId277" Target="media/image138.wmf" Type="http://schemas.openxmlformats.org/officeDocument/2006/relationships/image"/><Relationship Id="rId278" Target="embeddings/oleObject133.bin" Type="http://schemas.openxmlformats.org/officeDocument/2006/relationships/oleObject"/><Relationship Id="rId279" Target="media/image139.wmf" Type="http://schemas.openxmlformats.org/officeDocument/2006/relationships/image"/><Relationship Id="rId28" Target="media/image11.wmf" Type="http://schemas.openxmlformats.org/officeDocument/2006/relationships/image"/><Relationship Id="rId280" Target="embeddings/oleObject134.bin" Type="http://schemas.openxmlformats.org/officeDocument/2006/relationships/oleObject"/><Relationship Id="rId281" Target="media/image140.wmf" Type="http://schemas.openxmlformats.org/officeDocument/2006/relationships/image"/><Relationship Id="rId282" Target="embeddings/oleObject135.bin" Type="http://schemas.openxmlformats.org/officeDocument/2006/relationships/oleObject"/><Relationship Id="rId283" Target="media/image141.emf" Type="http://schemas.openxmlformats.org/officeDocument/2006/relationships/image"/><Relationship Id="rId284" Target="media/image142.wmf" Type="http://schemas.openxmlformats.org/officeDocument/2006/relationships/image"/><Relationship Id="rId285" Target="media/image143.emf" Type="http://schemas.openxmlformats.org/officeDocument/2006/relationships/image"/><Relationship Id="rId286" Target="media/image144.wmf" Type="http://schemas.openxmlformats.org/officeDocument/2006/relationships/image"/><Relationship Id="rId287" Target="embeddings/oleObject136.bin" Type="http://schemas.openxmlformats.org/officeDocument/2006/relationships/oleObject"/><Relationship Id="rId288" Target="media/image145.wmf" Type="http://schemas.openxmlformats.org/officeDocument/2006/relationships/image"/><Relationship Id="rId289" Target="embeddings/oleObject137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6.wmf" Type="http://schemas.openxmlformats.org/officeDocument/2006/relationships/image"/><Relationship Id="rId291" Target="embeddings/oleObject138.bin" Type="http://schemas.openxmlformats.org/officeDocument/2006/relationships/oleObject"/><Relationship Id="rId292" Target="media/image147.wmf" Type="http://schemas.openxmlformats.org/officeDocument/2006/relationships/image"/><Relationship Id="rId293" Target="embeddings/oleObject139.bin" Type="http://schemas.openxmlformats.org/officeDocument/2006/relationships/oleObject"/><Relationship Id="rId294" Target="media/image148.wmf" Type="http://schemas.openxmlformats.org/officeDocument/2006/relationships/image"/><Relationship Id="rId295" Target="embeddings/oleObject140.bin" Type="http://schemas.openxmlformats.org/officeDocument/2006/relationships/oleObject"/><Relationship Id="rId296" Target="media/image149.wmf" Type="http://schemas.openxmlformats.org/officeDocument/2006/relationships/image"/><Relationship Id="rId297" Target="embeddings/oleObject141.bin" Type="http://schemas.openxmlformats.org/officeDocument/2006/relationships/oleObject"/><Relationship Id="rId298" Target="media/image150.wmf" Type="http://schemas.openxmlformats.org/officeDocument/2006/relationships/image"/><Relationship Id="rId299" Target="embeddings/oleObject142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51.wmf" Type="http://schemas.openxmlformats.org/officeDocument/2006/relationships/image"/><Relationship Id="rId301" Target="embeddings/oleObject143.bin" Type="http://schemas.openxmlformats.org/officeDocument/2006/relationships/oleObject"/><Relationship Id="rId302" Target="media/image152.wmf" Type="http://schemas.openxmlformats.org/officeDocument/2006/relationships/image"/><Relationship Id="rId303" Target="embeddings/oleObject144.bin" Type="http://schemas.openxmlformats.org/officeDocument/2006/relationships/oleObject"/><Relationship Id="rId304" Target="media/image153.wmf" Type="http://schemas.openxmlformats.org/officeDocument/2006/relationships/image"/><Relationship Id="rId305" Target="embeddings/oleObject145.bin" Type="http://schemas.openxmlformats.org/officeDocument/2006/relationships/oleObject"/><Relationship Id="rId306" Target="media/image154.wmf" Type="http://schemas.openxmlformats.org/officeDocument/2006/relationships/image"/><Relationship Id="rId307" Target="embeddings/oleObject146.bin" Type="http://schemas.openxmlformats.org/officeDocument/2006/relationships/oleObject"/><Relationship Id="rId308" Target="media/image155.wmf" Type="http://schemas.openxmlformats.org/officeDocument/2006/relationships/image"/><Relationship Id="rId309" Target="embeddings/oleObject147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6.wmf" Type="http://schemas.openxmlformats.org/officeDocument/2006/relationships/image"/><Relationship Id="rId311" Target="embeddings/oleObject148.bin" Type="http://schemas.openxmlformats.org/officeDocument/2006/relationships/oleObject"/><Relationship Id="rId312" Target="media/image157.wmf" Type="http://schemas.openxmlformats.org/officeDocument/2006/relationships/image"/><Relationship Id="rId313" Target="embeddings/oleObject149.bin" Type="http://schemas.openxmlformats.org/officeDocument/2006/relationships/oleObject"/><Relationship Id="rId314" Target="media/image158.wmf" Type="http://schemas.openxmlformats.org/officeDocument/2006/relationships/image"/><Relationship Id="rId315" Target="embeddings/oleObject150.bin" Type="http://schemas.openxmlformats.org/officeDocument/2006/relationships/oleObject"/><Relationship Id="rId316" Target="media/image159.wmf" Type="http://schemas.openxmlformats.org/officeDocument/2006/relationships/image"/><Relationship Id="rId317" Target="embeddings/oleObject151.bin" Type="http://schemas.openxmlformats.org/officeDocument/2006/relationships/oleObject"/><Relationship Id="rId318" Target="media/image160.wmf" Type="http://schemas.openxmlformats.org/officeDocument/2006/relationships/image"/><Relationship Id="rId319" Target="embeddings/oleObject152.bin" Type="http://schemas.openxmlformats.org/officeDocument/2006/relationships/oleObject"/><Relationship Id="rId32" Target="media/image13.wmf" Type="http://schemas.openxmlformats.org/officeDocument/2006/relationships/image"/><Relationship Id="rId320" Target="media/image161.wmf" Type="http://schemas.openxmlformats.org/officeDocument/2006/relationships/image"/><Relationship Id="rId321" Target="embeddings/oleObject153.bin" Type="http://schemas.openxmlformats.org/officeDocument/2006/relationships/oleObject"/><Relationship Id="rId322" Target="media/image162.wmf" Type="http://schemas.openxmlformats.org/officeDocument/2006/relationships/image"/><Relationship Id="rId323" Target="embeddings/oleObject154.bin" Type="http://schemas.openxmlformats.org/officeDocument/2006/relationships/oleObject"/><Relationship Id="rId324" Target="media/image163.wmf" Type="http://schemas.openxmlformats.org/officeDocument/2006/relationships/image"/><Relationship Id="rId325" Target="embeddings/oleObject155.bin" Type="http://schemas.openxmlformats.org/officeDocument/2006/relationships/oleObject"/><Relationship Id="rId326" Target="media/image164.wmf" Type="http://schemas.openxmlformats.org/officeDocument/2006/relationships/image"/><Relationship Id="rId327" Target="embeddings/oleObject156.bin" Type="http://schemas.openxmlformats.org/officeDocument/2006/relationships/oleObject"/><Relationship Id="rId328" Target="media/image165.wmf" Type="http://schemas.openxmlformats.org/officeDocument/2006/relationships/image"/><Relationship Id="rId329" Target="embeddings/oleObject157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6.wmf" Type="http://schemas.openxmlformats.org/officeDocument/2006/relationships/image"/><Relationship Id="rId331" Target="embeddings/oleObject158.bin" Type="http://schemas.openxmlformats.org/officeDocument/2006/relationships/oleObject"/><Relationship Id="rId332" Target="media/image167.wmf" Type="http://schemas.openxmlformats.org/officeDocument/2006/relationships/image"/><Relationship Id="rId333" Target="embeddings/oleObject159.bin" Type="http://schemas.openxmlformats.org/officeDocument/2006/relationships/oleObject"/><Relationship Id="rId334" Target="media/image168.wmf" Type="http://schemas.openxmlformats.org/officeDocument/2006/relationships/image"/><Relationship Id="rId335" Target="embeddings/oleObject160.bin" Type="http://schemas.openxmlformats.org/officeDocument/2006/relationships/oleObject"/><Relationship Id="rId336" Target="media/image169.wmf" Type="http://schemas.openxmlformats.org/officeDocument/2006/relationships/image"/><Relationship Id="rId337" Target="embeddings/oleObject161.bin" Type="http://schemas.openxmlformats.org/officeDocument/2006/relationships/oleObject"/><Relationship Id="rId338" Target="embeddings/oleObject162.bin" Type="http://schemas.openxmlformats.org/officeDocument/2006/relationships/oleObject"/><Relationship Id="rId339" Target="embeddings/oleObject163.bin" Type="http://schemas.openxmlformats.org/officeDocument/2006/relationships/oleObject"/><Relationship Id="rId34" Target="media/image14.wmf" Type="http://schemas.openxmlformats.org/officeDocument/2006/relationships/image"/><Relationship Id="rId340" Target="media/image170.wmf" Type="http://schemas.openxmlformats.org/officeDocument/2006/relationships/image"/><Relationship Id="rId341" Target="embeddings/oleObject164.bin" Type="http://schemas.openxmlformats.org/officeDocument/2006/relationships/oleObject"/><Relationship Id="rId342" Target="media/image171.wmf" Type="http://schemas.openxmlformats.org/officeDocument/2006/relationships/image"/><Relationship Id="rId343" Target="embeddings/oleObject165.bin" Type="http://schemas.openxmlformats.org/officeDocument/2006/relationships/oleObject"/><Relationship Id="rId344" Target="media/image172.wmf" Type="http://schemas.openxmlformats.org/officeDocument/2006/relationships/image"/><Relationship Id="rId345" Target="embeddings/oleObject166.bin" Type="http://schemas.openxmlformats.org/officeDocument/2006/relationships/oleObject"/><Relationship Id="rId346" Target="media/image173.emf" Type="http://schemas.openxmlformats.org/officeDocument/2006/relationships/image"/><Relationship Id="rId347" Target="embeddings/oleObject167.bin" Type="http://schemas.openxmlformats.org/officeDocument/2006/relationships/oleObject"/><Relationship Id="rId348" Target="embeddings/oleObject168.bin" Type="http://schemas.openxmlformats.org/officeDocument/2006/relationships/oleObject"/><Relationship Id="rId349" Target="embeddings/oleObject169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4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5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6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7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8.wmf" Type="http://schemas.openxmlformats.org/officeDocument/2006/relationships/image"/><Relationship Id="rId359" Target="embeddings/oleObject174.bin" Type="http://schemas.openxmlformats.org/officeDocument/2006/relationships/oleObject"/><Relationship Id="rId36" Target="media/image15.wmf" Type="http://schemas.openxmlformats.org/officeDocument/2006/relationships/image"/><Relationship Id="rId360" Target="media/image179.wmf" Type="http://schemas.openxmlformats.org/officeDocument/2006/relationships/image"/><Relationship Id="rId361" Target="embeddings/oleObject175.bin" Type="http://schemas.openxmlformats.org/officeDocument/2006/relationships/oleObject"/><Relationship Id="rId362" Target="header1.xml" Type="http://schemas.openxmlformats.org/officeDocument/2006/relationships/header"/><Relationship Id="rId363" Target="footer1.xml" Type="http://schemas.openxmlformats.org/officeDocument/2006/relationships/footer"/><Relationship Id="rId364" Target="fontTable.xml" Type="http://schemas.openxmlformats.org/officeDocument/2006/relationships/fontTable"/><Relationship Id="rId365" Target="theme/theme1.xml" Type="http://schemas.openxmlformats.org/officeDocument/2006/relationships/them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227</Words>
  <Characters>12695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02T08:35:00Z</dcterms:created>
  <dc:creator>admin</dc:creator>
  <dc:description>Bộ đề thi giữa học kỳ 2 Toán 7 năm 2022 có đáp án được soạn dưới dạng file word và PDF gồm 10 trang. Các bạn xem và tải về ở dưới.</dc:description>
  <dcterms:modified xsi:type="dcterms:W3CDTF">2022-03-02T08:35:00Z</dcterms:modified>
  <cp:revision>1</cp:revision>
  <dc:title>Bộ Đề Thi Giữa Học Kỳ 2 Toán 7 Năm 2022 Có Đáp Án</dc:title>
</cp:coreProperties>
</file>